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6D87" w:rsidRPr="00643A42" w:rsidRDefault="00766D87" w:rsidP="00766D8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C327E" w:rsidRPr="00827B87" w:rsidRDefault="00FC327E" w:rsidP="00FC327E">
      <w:pPr>
        <w:spacing w:after="0" w:line="240" w:lineRule="auto"/>
        <w:jc w:val="right"/>
        <w:rPr>
          <w:rFonts w:ascii="Times New Roman" w:eastAsia="Calibri" w:hAnsi="Times New Roman" w:cs="Times New Roman"/>
          <w:kern w:val="1"/>
          <w:sz w:val="20"/>
          <w:szCs w:val="20"/>
        </w:rPr>
      </w:pPr>
      <w:r w:rsidRPr="00827B87">
        <w:rPr>
          <w:rFonts w:ascii="Times New Roman" w:eastAsia="Calibri" w:hAnsi="Times New Roman" w:cs="Times New Roman"/>
          <w:kern w:val="1"/>
          <w:sz w:val="20"/>
          <w:szCs w:val="20"/>
        </w:rPr>
        <w:t xml:space="preserve">Приложение к </w:t>
      </w:r>
      <w:proofErr w:type="gramStart"/>
      <w:r w:rsidRPr="00827B87">
        <w:rPr>
          <w:rFonts w:ascii="Times New Roman" w:eastAsia="Calibri" w:hAnsi="Times New Roman" w:cs="Times New Roman"/>
          <w:kern w:val="1"/>
          <w:sz w:val="20"/>
          <w:szCs w:val="20"/>
        </w:rPr>
        <w:t>основной</w:t>
      </w:r>
      <w:proofErr w:type="gramEnd"/>
    </w:p>
    <w:p w:rsidR="00FC327E" w:rsidRPr="00827B87" w:rsidRDefault="00FC327E" w:rsidP="00FC327E">
      <w:pPr>
        <w:spacing w:after="0" w:line="240" w:lineRule="auto"/>
        <w:jc w:val="right"/>
        <w:rPr>
          <w:rFonts w:ascii="Times New Roman" w:eastAsia="Calibri" w:hAnsi="Times New Roman" w:cs="Times New Roman"/>
          <w:kern w:val="1"/>
          <w:sz w:val="20"/>
          <w:szCs w:val="20"/>
        </w:rPr>
      </w:pPr>
      <w:r w:rsidRPr="00827B87">
        <w:rPr>
          <w:rFonts w:ascii="Times New Roman" w:eastAsia="Calibri" w:hAnsi="Times New Roman" w:cs="Times New Roman"/>
          <w:kern w:val="1"/>
          <w:sz w:val="20"/>
          <w:szCs w:val="20"/>
        </w:rPr>
        <w:t xml:space="preserve">                                                                                                                              образовательной программе  </w:t>
      </w:r>
    </w:p>
    <w:p w:rsidR="00FC327E" w:rsidRPr="00827B87" w:rsidRDefault="00FC327E" w:rsidP="00FC327E">
      <w:pPr>
        <w:spacing w:after="0" w:line="240" w:lineRule="auto"/>
        <w:jc w:val="right"/>
        <w:rPr>
          <w:rFonts w:ascii="Times New Roman" w:eastAsia="Calibri" w:hAnsi="Times New Roman" w:cs="Times New Roman"/>
          <w:kern w:val="1"/>
          <w:sz w:val="20"/>
          <w:szCs w:val="20"/>
        </w:rPr>
      </w:pPr>
      <w:r w:rsidRPr="00827B87">
        <w:rPr>
          <w:rFonts w:ascii="Times New Roman" w:eastAsia="Calibri" w:hAnsi="Times New Roman" w:cs="Times New Roman"/>
          <w:kern w:val="1"/>
          <w:sz w:val="20"/>
          <w:szCs w:val="20"/>
        </w:rPr>
        <w:t xml:space="preserve">                                                                                                                             основного общего образования</w:t>
      </w:r>
    </w:p>
    <w:p w:rsidR="00FC327E" w:rsidRPr="00827B87" w:rsidRDefault="00FC327E" w:rsidP="00FC327E">
      <w:pPr>
        <w:spacing w:line="240" w:lineRule="auto"/>
        <w:jc w:val="center"/>
        <w:rPr>
          <w:rFonts w:ascii="Times New Roman" w:eastAsia="Times New Roman" w:hAnsi="Times New Roman" w:cs="Times New Roman"/>
          <w:b/>
          <w:kern w:val="1"/>
          <w:sz w:val="24"/>
          <w:szCs w:val="24"/>
        </w:rPr>
      </w:pPr>
    </w:p>
    <w:p w:rsidR="00766D87" w:rsidRPr="00643A42" w:rsidRDefault="00766D87" w:rsidP="00766D8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66D87" w:rsidRDefault="00766D87" w:rsidP="00766D87">
      <w:pPr>
        <w:shd w:val="clear" w:color="auto" w:fill="FFFFFF"/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A1757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proofErr w:type="gramStart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абочая программа по алгебре</w:t>
      </w:r>
      <w:r w:rsidRPr="00A1757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для 7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-9 классов</w:t>
      </w:r>
      <w:r w:rsidRPr="00A1757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работана в соответствии с требованиями Федерального государственного образовательного стандарта основного общего образования, </w:t>
      </w:r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мерной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граммы по курсу алгебры</w:t>
      </w:r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7 – 9 классы), созданной на основе единой концепции преподавания математики в средней школе, разработанной  </w:t>
      </w:r>
      <w:proofErr w:type="spellStart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.Г.Мерзляком</w:t>
      </w:r>
      <w:proofErr w:type="spellEnd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.Б.Полонским</w:t>
      </w:r>
      <w:proofErr w:type="spellEnd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.С.Якиром</w:t>
      </w:r>
      <w:proofErr w:type="spellEnd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Д.А. </w:t>
      </w:r>
      <w:proofErr w:type="spellStart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мировским</w:t>
      </w:r>
      <w:proofErr w:type="spellEnd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включенных в систему «</w:t>
      </w:r>
      <w:proofErr w:type="spellStart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оримт</w:t>
      </w:r>
      <w:proofErr w:type="spellEnd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спеха» (М.: </w:t>
      </w:r>
      <w:proofErr w:type="spellStart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ентана</w:t>
      </w:r>
      <w:proofErr w:type="spellEnd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Граф, 2014) и обеспечена</w:t>
      </w:r>
      <w:proofErr w:type="gramEnd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К для 7-9-го классов «Алгебра – 7», «Алгебра – 8» и «Алгебра</w:t>
      </w:r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– 9»/  </w:t>
      </w:r>
      <w:proofErr w:type="spellStart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.Г.</w:t>
      </w:r>
      <w:proofErr w:type="gramStart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ерзляк</w:t>
      </w:r>
      <w:proofErr w:type="spellEnd"/>
      <w:proofErr w:type="gramEnd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.Б.Полонский</w:t>
      </w:r>
      <w:proofErr w:type="spellEnd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.С.Якир</w:t>
      </w:r>
      <w:proofErr w:type="spellEnd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/М.: </w:t>
      </w:r>
      <w:proofErr w:type="spellStart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ентана</w:t>
      </w:r>
      <w:proofErr w:type="spellEnd"/>
      <w:r w:rsidRPr="00A1757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Граф, 2014.</w:t>
      </w:r>
    </w:p>
    <w:p w:rsidR="00766D87" w:rsidRPr="00A17570" w:rsidRDefault="00766D87" w:rsidP="00766D87">
      <w:pPr>
        <w:shd w:val="clear" w:color="auto" w:fill="FFFFFF"/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766D87" w:rsidRDefault="00766D87" w:rsidP="00766D87">
      <w:pPr>
        <w:spacing w:after="0" w:line="240" w:lineRule="auto"/>
        <w:ind w:left="600"/>
        <w:jc w:val="both"/>
        <w:outlineLvl w:val="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93100">
        <w:rPr>
          <w:rFonts w:ascii="Times New Roman" w:eastAsia="Times New Roman" w:hAnsi="Times New Roman" w:cs="Times New Roman"/>
          <w:sz w:val="24"/>
          <w:szCs w:val="24"/>
          <w:lang w:eastAsia="ru-RU"/>
        </w:rPr>
        <w:t>Согласно действующему в школе учебному плану рабочая программа предусматривает следующий вариант организации процесса обучения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766D87" w:rsidRDefault="00766D87" w:rsidP="00766D87">
      <w:pPr>
        <w:spacing w:after="0" w:line="240" w:lineRule="auto"/>
        <w:ind w:left="600"/>
        <w:jc w:val="both"/>
        <w:outlineLvl w:val="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15D6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7 классе </w:t>
      </w:r>
      <w:r w:rsidR="00715D62" w:rsidRPr="00715D62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объеме 102 часа, в неделю 3</w:t>
      </w:r>
      <w:r w:rsidRPr="00643A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,</w:t>
      </w:r>
    </w:p>
    <w:p w:rsidR="00766D87" w:rsidRDefault="00715D62" w:rsidP="00766D87">
      <w:pPr>
        <w:spacing w:after="0" w:line="240" w:lineRule="auto"/>
        <w:ind w:left="600"/>
        <w:jc w:val="both"/>
        <w:outlineLvl w:val="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8 классе</w:t>
      </w:r>
      <w:r w:rsidRPr="00715D6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766D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объеме </w:t>
      </w:r>
      <w:r w:rsidR="00766D87" w:rsidRPr="00643A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66D8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02 </w:t>
      </w:r>
      <w:r w:rsidR="00766D87" w:rsidRPr="00643A42">
        <w:rPr>
          <w:rFonts w:ascii="Times New Roman" w:eastAsia="Times New Roman" w:hAnsi="Times New Roman" w:cs="Times New Roman"/>
          <w:sz w:val="24"/>
          <w:szCs w:val="24"/>
          <w:lang w:eastAsia="ru-RU"/>
        </w:rPr>
        <w:t>ча</w:t>
      </w:r>
      <w:r w:rsidR="00766D87">
        <w:rPr>
          <w:rFonts w:ascii="Times New Roman" w:eastAsia="Times New Roman" w:hAnsi="Times New Roman" w:cs="Times New Roman"/>
          <w:sz w:val="24"/>
          <w:szCs w:val="24"/>
          <w:lang w:eastAsia="ru-RU"/>
        </w:rPr>
        <w:t>са, в неделю 3</w:t>
      </w:r>
      <w:r w:rsidR="00766D87" w:rsidRPr="00643A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а</w:t>
      </w:r>
      <w:r w:rsidR="00766D8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766D87" w:rsidRDefault="00766D87" w:rsidP="00766D87">
      <w:pPr>
        <w:spacing w:after="0" w:line="240" w:lineRule="auto"/>
        <w:ind w:left="600"/>
        <w:jc w:val="both"/>
        <w:outlineLvl w:val="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9</w:t>
      </w:r>
      <w:r w:rsidR="00715D6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е </w:t>
      </w:r>
      <w:r w:rsidR="00715D62" w:rsidRPr="00715D62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учение в объеме 102 часа, в неделю 3</w:t>
      </w:r>
      <w:r w:rsidRPr="00643A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ас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</w:p>
    <w:p w:rsidR="00766D87" w:rsidRDefault="00766D87" w:rsidP="00766D87">
      <w:pPr>
        <w:spacing w:after="0" w:line="24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:rsidR="00766D87" w:rsidRDefault="00766D87" w:rsidP="00766D8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11035B">
        <w:rPr>
          <w:rFonts w:ascii="Times New Roman" w:hAnsi="Times New Roman" w:cs="Times New Roman"/>
          <w:sz w:val="24"/>
          <w:szCs w:val="24"/>
        </w:rPr>
        <w:t>Для реализации программы использует</w:t>
      </w:r>
      <w:r>
        <w:rPr>
          <w:rFonts w:ascii="Times New Roman" w:hAnsi="Times New Roman" w:cs="Times New Roman"/>
          <w:sz w:val="24"/>
          <w:szCs w:val="24"/>
        </w:rPr>
        <w:t>ся учебно-методический комплекс:</w:t>
      </w:r>
    </w:p>
    <w:p w:rsidR="00766D87" w:rsidRPr="00432F23" w:rsidRDefault="00766D87" w:rsidP="00FC327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Times New Roman" w:eastAsia="Century Schoolbook" w:hAnsi="Times New Roman" w:cs="Times New Roman"/>
          <w:b/>
          <w:i/>
          <w:sz w:val="24"/>
          <w:szCs w:val="24"/>
          <w:lang w:eastAsia="x-none"/>
        </w:rPr>
        <w:t xml:space="preserve">    </w:t>
      </w:r>
      <w:r w:rsidRPr="0092235F">
        <w:rPr>
          <w:rFonts w:ascii="Times New Roman" w:eastAsia="Century Schoolbook" w:hAnsi="Times New Roman" w:cs="Times New Roman"/>
          <w:b/>
          <w:sz w:val="24"/>
          <w:szCs w:val="24"/>
          <w:lang w:eastAsia="x-none"/>
        </w:rPr>
        <w:t xml:space="preserve">7 класс  </w:t>
      </w:r>
      <w:r w:rsidRPr="0092235F">
        <w:rPr>
          <w:rFonts w:ascii="Times New Roman" w:eastAsia="Century Schoolbook" w:hAnsi="Times New Roman" w:cs="Times New Roman"/>
          <w:sz w:val="24"/>
          <w:szCs w:val="24"/>
          <w:lang w:eastAsia="x-none"/>
        </w:rPr>
        <w:t>1</w:t>
      </w:r>
      <w:r w:rsidRPr="0092235F">
        <w:rPr>
          <w:rFonts w:ascii="Times New Roman" w:eastAsia="Century Schoolbook" w:hAnsi="Times New Roman" w:cs="Times New Roman"/>
          <w:i/>
          <w:sz w:val="24"/>
          <w:szCs w:val="24"/>
          <w:lang w:eastAsia="x-none"/>
        </w:rPr>
        <w:t>.</w:t>
      </w:r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Алгебра: 7 класс:</w:t>
      </w:r>
      <w:r w:rsidRPr="00432F23">
        <w:rPr>
          <w:rFonts w:ascii="Times New Roman" w:hAnsi="Times New Roman" w:cs="Times New Roman"/>
          <w:sz w:val="24"/>
          <w:szCs w:val="24"/>
        </w:rPr>
        <w:t xml:space="preserve"> </w:t>
      </w:r>
      <w:r w:rsidRPr="0011035B">
        <w:rPr>
          <w:rFonts w:ascii="Times New Roman" w:hAnsi="Times New Roman" w:cs="Times New Roman"/>
          <w:sz w:val="24"/>
          <w:szCs w:val="24"/>
        </w:rPr>
        <w:t>учебник для</w:t>
      </w:r>
      <w:r>
        <w:rPr>
          <w:rFonts w:ascii="Times New Roman" w:hAnsi="Times New Roman" w:cs="Times New Roman"/>
          <w:sz w:val="24"/>
          <w:szCs w:val="24"/>
        </w:rPr>
        <w:t xml:space="preserve"> учащихся общеобразовательных организаций</w:t>
      </w:r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/ А.Г. </w:t>
      </w:r>
      <w:proofErr w:type="gramStart"/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Мерзляк</w:t>
      </w:r>
      <w:proofErr w:type="gramEnd"/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В.Б. Полонский, М.С. Якир. — М.: </w:t>
      </w:r>
      <w:proofErr w:type="spellStart"/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Вентана</w:t>
      </w:r>
      <w:proofErr w:type="spellEnd"/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-Граф, 201</w:t>
      </w:r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>7</w:t>
      </w:r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2. </w:t>
      </w:r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Алгебра: 7 класс: дидактические материалы: пособие для учащихся общеобразовательных учреждений / А.Г. Мерзляк, В.Б. Полонский, Е.М. Рабинович, М.С. Якир. — М.: </w:t>
      </w:r>
      <w:proofErr w:type="spellStart"/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Вентана</w:t>
      </w:r>
      <w:proofErr w:type="spellEnd"/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-Граф, 2013.</w:t>
      </w:r>
      <w:r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3.  </w:t>
      </w:r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Алгебра: 7 класс: методическое пособие / Е.В. Буцко, А.Г. Мерзляк, В.Б. Полонский, М.С. Якир. — </w:t>
      </w:r>
      <w:r w:rsidRPr="00432F23">
        <w:rPr>
          <w:rFonts w:ascii="Times New Roman" w:eastAsia="Times New Roman" w:hAnsi="Times New Roman" w:cs="Times New Roman"/>
          <w:spacing w:val="20"/>
          <w:sz w:val="24"/>
          <w:szCs w:val="24"/>
          <w:lang w:val="x-none" w:eastAsia="x-none"/>
        </w:rPr>
        <w:t>М.:</w:t>
      </w:r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</w:t>
      </w:r>
      <w:proofErr w:type="spellStart"/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Вента</w:t>
      </w:r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softHyphen/>
        <w:t>на-Граф</w:t>
      </w:r>
      <w:proofErr w:type="spellEnd"/>
      <w:r w:rsidRPr="00432F2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, 2013.</w:t>
      </w:r>
    </w:p>
    <w:p w:rsidR="00766D87" w:rsidRPr="0092235F" w:rsidRDefault="00766D87" w:rsidP="00766D8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 xml:space="preserve">   </w:t>
      </w:r>
      <w:r w:rsidRPr="0092235F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8 класс</w:t>
      </w:r>
      <w:r w:rsidRPr="0092235F">
        <w:rPr>
          <w:rFonts w:ascii="Times New Roman" w:eastAsia="Calibri" w:hAnsi="Times New Roman" w:cs="Times New Roman"/>
          <w:b/>
          <w:i/>
          <w:color w:val="000000"/>
          <w:sz w:val="24"/>
          <w:szCs w:val="24"/>
        </w:rPr>
        <w:t xml:space="preserve"> </w:t>
      </w:r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>1. Алгебра: 8 класс:</w:t>
      </w:r>
      <w:r w:rsidRPr="0092235F">
        <w:rPr>
          <w:rFonts w:ascii="Times New Roman" w:hAnsi="Times New Roman" w:cs="Times New Roman"/>
          <w:sz w:val="24"/>
          <w:szCs w:val="24"/>
        </w:rPr>
        <w:t xml:space="preserve"> учебник для учащихся общеобразовательных организаций</w:t>
      </w:r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/ А.Г. </w:t>
      </w:r>
      <w:proofErr w:type="gramStart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>Мерзляк</w:t>
      </w:r>
      <w:proofErr w:type="gramEnd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В.Б. Полонский, М.С. Якир. – М.: </w:t>
      </w:r>
      <w:proofErr w:type="spellStart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>Вентана</w:t>
      </w:r>
      <w:proofErr w:type="spellEnd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gramStart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>–Г</w:t>
      </w:r>
      <w:proofErr w:type="gramEnd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аф, 2019. 2. Алгебра: 8 класс: дидактические материалы: сборник задач и контрольных работ/ А.Г. </w:t>
      </w:r>
      <w:proofErr w:type="gramStart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>Мерзляк</w:t>
      </w:r>
      <w:proofErr w:type="gramEnd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, В.Б. Полонский, М.С. Якир. – М.: </w:t>
      </w:r>
      <w:proofErr w:type="spellStart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>Вентана</w:t>
      </w:r>
      <w:proofErr w:type="spellEnd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gramStart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>–Г</w:t>
      </w:r>
      <w:proofErr w:type="gramEnd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>раф, 2013. 3. Алгебра</w:t>
      </w:r>
      <w:proofErr w:type="gramStart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:</w:t>
      </w:r>
      <w:proofErr w:type="gramEnd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8 класс: методическое пособие / Е.В. Буцко, А.Г. Мерзляк, В.Б. Полонский, М.С. Якир. – М.: </w:t>
      </w:r>
      <w:proofErr w:type="spellStart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>Вентана</w:t>
      </w:r>
      <w:proofErr w:type="spellEnd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gramStart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>–Г</w:t>
      </w:r>
      <w:proofErr w:type="gramEnd"/>
      <w:r w:rsidRPr="0092235F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раф. </w:t>
      </w:r>
    </w:p>
    <w:p w:rsidR="00766D87" w:rsidRPr="00432F23" w:rsidRDefault="00766D87" w:rsidP="00766D87">
      <w:pPr>
        <w:tabs>
          <w:tab w:val="left" w:pos="527"/>
        </w:tabs>
        <w:autoSpaceDE w:val="0"/>
        <w:autoSpaceDN w:val="0"/>
        <w:adjustRightInd w:val="0"/>
        <w:spacing w:after="0" w:line="240" w:lineRule="auto"/>
        <w:ind w:right="20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Times New Roman" w:eastAsia="Calibri" w:hAnsi="Times New Roman" w:cs="Times New Roman"/>
          <w:b/>
          <w:bCs/>
          <w:i/>
          <w:iCs/>
          <w:color w:val="000000"/>
          <w:sz w:val="24"/>
          <w:szCs w:val="24"/>
        </w:rPr>
        <w:t xml:space="preserve">  </w:t>
      </w:r>
      <w:r w:rsidRPr="0092235F">
        <w:rPr>
          <w:rFonts w:ascii="Times New Roman" w:eastAsia="Calibri" w:hAnsi="Times New Roman" w:cs="Times New Roman"/>
          <w:b/>
          <w:bCs/>
          <w:iCs/>
          <w:color w:val="000000"/>
          <w:sz w:val="24"/>
          <w:szCs w:val="24"/>
        </w:rPr>
        <w:t xml:space="preserve">9 класс </w:t>
      </w:r>
      <w:r w:rsidRPr="0092235F">
        <w:rPr>
          <w:rFonts w:ascii="Times New Roman" w:eastAsia="Calibri" w:hAnsi="Times New Roman" w:cs="Times New Roman"/>
          <w:bCs/>
          <w:iCs/>
          <w:color w:val="000000"/>
          <w:sz w:val="24"/>
          <w:szCs w:val="24"/>
        </w:rPr>
        <w:t xml:space="preserve">1. Алгебра  - 9 класс: </w:t>
      </w:r>
      <w:r w:rsidRPr="0092235F">
        <w:rPr>
          <w:rFonts w:ascii="Times New Roman" w:hAnsi="Times New Roman" w:cs="Times New Roman"/>
          <w:sz w:val="24"/>
          <w:szCs w:val="24"/>
        </w:rPr>
        <w:t xml:space="preserve">учебник для учащихся общеобразовательных организаций </w:t>
      </w:r>
      <w:r w:rsidRPr="0092235F">
        <w:rPr>
          <w:rFonts w:ascii="Times New Roman" w:eastAsia="Calibri" w:hAnsi="Times New Roman" w:cs="Times New Roman"/>
          <w:bCs/>
          <w:iCs/>
          <w:color w:val="000000"/>
          <w:sz w:val="24"/>
          <w:szCs w:val="24"/>
        </w:rPr>
        <w:t xml:space="preserve">/А. Г. </w:t>
      </w:r>
      <w:proofErr w:type="gramStart"/>
      <w:r w:rsidRPr="0092235F">
        <w:rPr>
          <w:rFonts w:ascii="Times New Roman" w:eastAsia="Calibri" w:hAnsi="Times New Roman" w:cs="Times New Roman"/>
          <w:bCs/>
          <w:iCs/>
          <w:color w:val="000000"/>
          <w:sz w:val="24"/>
          <w:szCs w:val="24"/>
        </w:rPr>
        <w:t>Мерзляк</w:t>
      </w:r>
      <w:proofErr w:type="gramEnd"/>
      <w:r w:rsidRPr="0092235F">
        <w:rPr>
          <w:rFonts w:ascii="Times New Roman" w:eastAsia="Calibri" w:hAnsi="Times New Roman" w:cs="Times New Roman"/>
          <w:bCs/>
          <w:iCs/>
          <w:color w:val="000000"/>
          <w:sz w:val="24"/>
          <w:szCs w:val="24"/>
        </w:rPr>
        <w:t>, В. Б. Полонский</w:t>
      </w:r>
      <w:r w:rsidRPr="0092235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, М.С. Якир. — М.: </w:t>
      </w:r>
      <w:proofErr w:type="spellStart"/>
      <w:r w:rsidRPr="0092235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Вентана</w:t>
      </w:r>
      <w:proofErr w:type="spellEnd"/>
      <w:r w:rsidRPr="0092235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-Граф, 20</w:t>
      </w:r>
      <w:r w:rsidRPr="0092235F">
        <w:rPr>
          <w:rFonts w:ascii="Times New Roman" w:eastAsia="Times New Roman" w:hAnsi="Times New Roman" w:cs="Times New Roman"/>
          <w:sz w:val="24"/>
          <w:szCs w:val="24"/>
          <w:lang w:eastAsia="x-none"/>
        </w:rPr>
        <w:t>20</w:t>
      </w:r>
      <w:r w:rsidRPr="0092235F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2. </w:t>
      </w:r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>Алгебра – 9</w:t>
      </w:r>
      <w:r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 </w:t>
      </w:r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класс: методическое пособие/ Е. В. Буцко, А. Г. </w:t>
      </w:r>
      <w:proofErr w:type="gramStart"/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>Мерзляк</w:t>
      </w:r>
      <w:proofErr w:type="gramEnd"/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В. Б. Полонский, М. С. Якир – М: </w:t>
      </w:r>
      <w:proofErr w:type="spellStart"/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>Вентана</w:t>
      </w:r>
      <w:proofErr w:type="spellEnd"/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– Граф, 2014</w:t>
      </w:r>
      <w:r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. 3. </w:t>
      </w:r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>Алгебра – 9</w:t>
      </w:r>
      <w:r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>класс</w:t>
      </w:r>
      <w:r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</w:t>
      </w:r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дидактические материалы: пособие для учащихся общеобразовательных учреждений / Е. В. Буцко, А. Г. </w:t>
      </w:r>
      <w:proofErr w:type="gramStart"/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>Мерзляк</w:t>
      </w:r>
      <w:proofErr w:type="gramEnd"/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, В. Б. Полонский, М. С. Якир – М: </w:t>
      </w:r>
      <w:proofErr w:type="spellStart"/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>Вентана</w:t>
      </w:r>
      <w:proofErr w:type="spellEnd"/>
      <w:r w:rsidRPr="00432F23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– Граф, 2014</w:t>
      </w:r>
    </w:p>
    <w:p w:rsidR="00973396" w:rsidRDefault="00973396"/>
    <w:p w:rsidR="002A4CAC" w:rsidRDefault="002A4CAC"/>
    <w:p w:rsidR="002A4CAC" w:rsidRDefault="002A4CAC"/>
    <w:p w:rsidR="002A4CAC" w:rsidRDefault="002A4CAC"/>
    <w:p w:rsidR="002A4CAC" w:rsidRDefault="002A4CAC"/>
    <w:p w:rsidR="002A4CAC" w:rsidRPr="002A4CAC" w:rsidRDefault="002A4CAC" w:rsidP="002A4CAC">
      <w:pPr>
        <w:shd w:val="clear" w:color="auto" w:fill="FFFFFF"/>
        <w:spacing w:after="0" w:line="240" w:lineRule="auto"/>
        <w:jc w:val="center"/>
        <w:outlineLvl w:val="1"/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</w:pPr>
      <w:r w:rsidRPr="002A4CA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ланируемые результаты освоения предмета «Алгебра</w:t>
      </w:r>
      <w:bookmarkStart w:id="0" w:name="_Toc405145648"/>
      <w:bookmarkStart w:id="1" w:name="_Toc406058977"/>
      <w:bookmarkStart w:id="2" w:name="_Toc409691626"/>
      <w:r w:rsidR="00FC327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»</w:t>
      </w:r>
    </w:p>
    <w:p w:rsidR="002A4CAC" w:rsidRPr="002A4CAC" w:rsidRDefault="002A4CAC" w:rsidP="002A4CAC">
      <w:pPr>
        <w:widowControl w:val="0"/>
        <w:autoSpaceDE w:val="0"/>
        <w:autoSpaceDN w:val="0"/>
        <w:adjustRightInd w:val="0"/>
        <w:spacing w:after="0" w:line="240" w:lineRule="auto"/>
        <w:ind w:left="106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A4CAC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Личностные результаты</w:t>
      </w:r>
      <w:bookmarkEnd w:id="0"/>
      <w:bookmarkEnd w:id="1"/>
      <w:bookmarkEnd w:id="2"/>
    </w:p>
    <w:p w:rsidR="002A4CAC" w:rsidRPr="007908E6" w:rsidRDefault="002A4CAC" w:rsidP="002A4CAC">
      <w:pPr>
        <w:tabs>
          <w:tab w:val="left" w:pos="549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Cs/>
          <w:spacing w:val="-10"/>
          <w:sz w:val="24"/>
          <w:szCs w:val="24"/>
          <w:lang w:eastAsia="ru-RU"/>
        </w:rPr>
      </w:pPr>
    </w:p>
    <w:p w:rsidR="002A4CAC" w:rsidRPr="007908E6" w:rsidRDefault="002A4CAC" w:rsidP="002A4CAC">
      <w:pPr>
        <w:numPr>
          <w:ilvl w:val="0"/>
          <w:numId w:val="1"/>
        </w:numPr>
        <w:spacing w:after="0" w:line="240" w:lineRule="auto"/>
        <w:ind w:left="426" w:firstLine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Воспитание российской гражданской идентичности</w:t>
      </w:r>
    </w:p>
    <w:p w:rsidR="002A4CAC" w:rsidRPr="007908E6" w:rsidRDefault="002A4CAC" w:rsidP="002A4CAC">
      <w:pPr>
        <w:numPr>
          <w:ilvl w:val="0"/>
          <w:numId w:val="1"/>
        </w:numPr>
        <w:spacing w:after="0" w:line="240" w:lineRule="auto"/>
        <w:ind w:left="426" w:firstLine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отовность и способность </w:t>
      </w:r>
      <w:proofErr w:type="gramStart"/>
      <w:r w:rsidRPr="007908E6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хся</w:t>
      </w:r>
      <w:proofErr w:type="gramEnd"/>
      <w:r w:rsidRPr="007908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; </w:t>
      </w:r>
    </w:p>
    <w:p w:rsidR="002A4CAC" w:rsidRPr="007908E6" w:rsidRDefault="002A4CAC" w:rsidP="002A4CAC">
      <w:pPr>
        <w:numPr>
          <w:ilvl w:val="0"/>
          <w:numId w:val="1"/>
        </w:numPr>
        <w:spacing w:after="0" w:line="240" w:lineRule="auto"/>
        <w:ind w:left="426" w:firstLine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7908E6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7908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ветственного отношения к учению</w:t>
      </w:r>
    </w:p>
    <w:p w:rsidR="002A4CAC" w:rsidRPr="007908E6" w:rsidRDefault="002A4CAC" w:rsidP="002A4CAC">
      <w:pPr>
        <w:numPr>
          <w:ilvl w:val="0"/>
          <w:numId w:val="1"/>
        </w:numPr>
        <w:spacing w:after="0" w:line="240" w:lineRule="auto"/>
        <w:ind w:left="426" w:firstLine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Times New Roman" w:hAnsi="Times New Roman" w:cs="Times New Roman"/>
          <w:sz w:val="24"/>
          <w:szCs w:val="24"/>
          <w:lang w:eastAsia="ru-RU"/>
        </w:rPr>
        <w:t>Освоенность социальных норм, правил поведения, ролей и форм социальной жизни в группах и сообществах</w:t>
      </w:r>
    </w:p>
    <w:p w:rsidR="002A4CAC" w:rsidRPr="007908E6" w:rsidRDefault="002A4CAC" w:rsidP="002A4CAC">
      <w:pPr>
        <w:numPr>
          <w:ilvl w:val="0"/>
          <w:numId w:val="1"/>
        </w:numPr>
        <w:spacing w:after="0" w:line="240" w:lineRule="auto"/>
        <w:ind w:left="426" w:firstLine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7908E6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7908E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ценности здорового и безопасного образа жизни; </w:t>
      </w:r>
      <w:bookmarkStart w:id="3" w:name="_Toc405145649"/>
      <w:bookmarkStart w:id="4" w:name="_Toc406058978"/>
      <w:bookmarkStart w:id="5" w:name="_Toc409691627"/>
      <w:bookmarkStart w:id="6" w:name="_Toc410653951"/>
      <w:bookmarkStart w:id="7" w:name="_Toc414553132"/>
    </w:p>
    <w:p w:rsidR="002A4CAC" w:rsidRPr="007908E6" w:rsidRDefault="002A4CAC" w:rsidP="002A4CAC">
      <w:pPr>
        <w:numPr>
          <w:ilvl w:val="0"/>
          <w:numId w:val="1"/>
        </w:numPr>
        <w:spacing w:after="0" w:line="240" w:lineRule="auto"/>
        <w:ind w:left="426" w:firstLine="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;</w:t>
      </w:r>
    </w:p>
    <w:p w:rsidR="002A4CAC" w:rsidRPr="007908E6" w:rsidRDefault="002A4CAC" w:rsidP="002A4CAC">
      <w:pPr>
        <w:spacing w:after="0" w:line="240" w:lineRule="auto"/>
        <w:ind w:firstLine="709"/>
        <w:jc w:val="center"/>
        <w:outlineLvl w:val="1"/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</w:pPr>
      <w:proofErr w:type="spellStart"/>
      <w:r w:rsidRPr="007908E6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>Метапредметные</w:t>
      </w:r>
      <w:proofErr w:type="spellEnd"/>
      <w:r w:rsidRPr="007908E6">
        <w:rPr>
          <w:rFonts w:ascii="Times New Roman" w:eastAsia="@Arial Unicode MS" w:hAnsi="Times New Roman" w:cs="Times New Roman"/>
          <w:b/>
          <w:bCs/>
          <w:sz w:val="24"/>
          <w:szCs w:val="24"/>
          <w:lang w:eastAsia="ru-RU"/>
        </w:rPr>
        <w:t xml:space="preserve"> результаты </w:t>
      </w:r>
      <w:bookmarkEnd w:id="3"/>
      <w:bookmarkEnd w:id="4"/>
      <w:bookmarkEnd w:id="5"/>
      <w:bookmarkEnd w:id="6"/>
      <w:bookmarkEnd w:id="7"/>
    </w:p>
    <w:p w:rsidR="002A4CAC" w:rsidRPr="007908E6" w:rsidRDefault="002A4CAC" w:rsidP="002A4CAC">
      <w:pPr>
        <w:tabs>
          <w:tab w:val="left" w:pos="549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iCs/>
          <w:spacing w:val="-10"/>
          <w:sz w:val="24"/>
          <w:szCs w:val="24"/>
          <w:lang w:eastAsia="ru-RU"/>
        </w:rPr>
      </w:pPr>
    </w:p>
    <w:p w:rsidR="002A4CAC" w:rsidRPr="007908E6" w:rsidRDefault="002A4CAC" w:rsidP="002A4CA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08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гулятивные универсальные учебные действия</w:t>
      </w:r>
    </w:p>
    <w:p w:rsidR="002A4CAC" w:rsidRPr="007908E6" w:rsidRDefault="002A4CAC" w:rsidP="002A4CA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</w:rPr>
        <w:t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</w:t>
      </w:r>
      <w:r w:rsidRPr="007908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Обучающийся сможет:</w:t>
      </w:r>
    </w:p>
    <w:p w:rsidR="002A4CAC" w:rsidRPr="007908E6" w:rsidRDefault="002A4CAC" w:rsidP="002A4CAC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908E6">
        <w:rPr>
          <w:rFonts w:ascii="Times New Roman" w:eastAsia="Calibri" w:hAnsi="Times New Roman" w:cs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2A4CAC" w:rsidRPr="007908E6" w:rsidRDefault="002A4CAC" w:rsidP="002A4CAC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908E6">
        <w:rPr>
          <w:rFonts w:ascii="Times New Roman" w:eastAsia="Calibri" w:hAnsi="Times New Roman" w:cs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2A4CAC" w:rsidRPr="007908E6" w:rsidRDefault="002A4CAC" w:rsidP="002A4CAC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</w:rPr>
        <w:t>2. Умение самостоятельно планировать пути достижения целей.</w:t>
      </w:r>
      <w:r w:rsidRPr="007908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Обучающийся сможет:</w:t>
      </w:r>
    </w:p>
    <w:p w:rsidR="002A4CAC" w:rsidRPr="007908E6" w:rsidRDefault="002A4CAC" w:rsidP="002A4CAC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908E6">
        <w:rPr>
          <w:rFonts w:ascii="Times New Roman" w:eastAsia="Calibri" w:hAnsi="Times New Roman" w:cs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2A4CAC" w:rsidRPr="007908E6" w:rsidRDefault="002A4CAC" w:rsidP="002A4CAC">
      <w:pPr>
        <w:widowControl w:val="0"/>
        <w:numPr>
          <w:ilvl w:val="0"/>
          <w:numId w:val="2"/>
        </w:numPr>
        <w:tabs>
          <w:tab w:val="left" w:pos="993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908E6">
        <w:rPr>
          <w:rFonts w:ascii="Times New Roman" w:eastAsia="Calibri" w:hAnsi="Times New Roman" w:cs="Times New Roman"/>
          <w:sz w:val="24"/>
          <w:szCs w:val="24"/>
        </w:rPr>
        <w:t>составлять план решения проблемы</w:t>
      </w:r>
    </w:p>
    <w:p w:rsidR="002A4CAC" w:rsidRPr="007908E6" w:rsidRDefault="002A4CAC" w:rsidP="002A4CAC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908E6">
        <w:rPr>
          <w:rFonts w:ascii="Times New Roman" w:eastAsia="Calibri" w:hAnsi="Times New Roman" w:cs="Times New Roman"/>
          <w:sz w:val="24"/>
          <w:szCs w:val="24"/>
        </w:rPr>
        <w:t xml:space="preserve">3. Умение оценивать правильность выполнения учебной задачи, собственные возможности ее решения. </w:t>
      </w:r>
      <w:r w:rsidRPr="007908E6">
        <w:rPr>
          <w:rFonts w:ascii="Times New Roman" w:eastAsia="Calibri" w:hAnsi="Times New Roman" w:cs="Times New Roman"/>
          <w:b/>
          <w:sz w:val="24"/>
          <w:szCs w:val="24"/>
        </w:rPr>
        <w:t>Обучающийся сможет:</w:t>
      </w:r>
    </w:p>
    <w:p w:rsidR="002A4CAC" w:rsidRPr="007908E6" w:rsidRDefault="002A4CAC" w:rsidP="002A4CAC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2A4CAC" w:rsidRPr="007908E6" w:rsidRDefault="002A4CAC" w:rsidP="002A4CAC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2A4CAC" w:rsidRPr="007908E6" w:rsidRDefault="002A4CAC" w:rsidP="002A4CAC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7908E6">
        <w:rPr>
          <w:rFonts w:ascii="Times New Roman" w:eastAsia="Calibri" w:hAnsi="Times New Roman" w:cs="Times New Roman"/>
          <w:sz w:val="24"/>
          <w:szCs w:val="24"/>
        </w:rPr>
        <w:t xml:space="preserve">4. Владение основами самоконтроля, самооценки, принятия решений. </w:t>
      </w:r>
      <w:r w:rsidRPr="007908E6">
        <w:rPr>
          <w:rFonts w:ascii="Times New Roman" w:eastAsia="Calibri" w:hAnsi="Times New Roman" w:cs="Times New Roman"/>
          <w:b/>
          <w:sz w:val="24"/>
          <w:szCs w:val="24"/>
        </w:rPr>
        <w:t>Обучающийся сможет:</w:t>
      </w:r>
    </w:p>
    <w:p w:rsidR="002A4CAC" w:rsidRPr="007908E6" w:rsidRDefault="002A4CAC" w:rsidP="002A4CA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принимать решение в учебной ситуации и нести за него ответственность;</w:t>
      </w:r>
    </w:p>
    <w:p w:rsidR="002A4CAC" w:rsidRPr="007908E6" w:rsidRDefault="002A4CAC" w:rsidP="002A4CA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2A4CAC" w:rsidRPr="007908E6" w:rsidRDefault="002A4CAC" w:rsidP="002A4CAC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2A4CAC" w:rsidRPr="007908E6" w:rsidRDefault="002A4CAC" w:rsidP="002A4CAC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08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знавательные универсальные учебные действия</w:t>
      </w:r>
    </w:p>
    <w:p w:rsidR="002A4CAC" w:rsidRPr="007908E6" w:rsidRDefault="002A4CAC" w:rsidP="002A4CAC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</w:rPr>
        <w:t xml:space="preserve">1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</w:t>
      </w:r>
      <w:proofErr w:type="gramStart"/>
      <w:r w:rsidRPr="007908E6">
        <w:rPr>
          <w:rFonts w:ascii="Times New Roman" w:eastAsia="Calibri" w:hAnsi="Times New Roman" w:cs="Times New Roman"/>
          <w:sz w:val="24"/>
          <w:szCs w:val="24"/>
        </w:rPr>
        <w:t>логическое рассуждение</w:t>
      </w:r>
      <w:proofErr w:type="gramEnd"/>
      <w:r w:rsidRPr="007908E6">
        <w:rPr>
          <w:rFonts w:ascii="Times New Roman" w:eastAsia="Calibri" w:hAnsi="Times New Roman" w:cs="Times New Roman"/>
          <w:sz w:val="24"/>
          <w:szCs w:val="24"/>
        </w:rPr>
        <w:t xml:space="preserve">, умозаключение и делать выводы. </w:t>
      </w:r>
      <w:r w:rsidRPr="007908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учающийся сможет:</w:t>
      </w:r>
    </w:p>
    <w:p w:rsidR="002A4CAC" w:rsidRPr="007908E6" w:rsidRDefault="002A4CAC" w:rsidP="002A4CAC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выделять общий признак двух или нескольких предметов или явлений и объяснять их сходство;</w:t>
      </w:r>
    </w:p>
    <w:p w:rsidR="002A4CAC" w:rsidRPr="007908E6" w:rsidRDefault="002A4CAC" w:rsidP="002A4CAC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2A4CAC" w:rsidRPr="007908E6" w:rsidRDefault="002A4CAC" w:rsidP="002A4CAC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выделять явление из общего ряда других явлений;</w:t>
      </w:r>
    </w:p>
    <w:p w:rsidR="002A4CAC" w:rsidRPr="007908E6" w:rsidRDefault="002A4CAC" w:rsidP="002A4CAC">
      <w:pPr>
        <w:widowControl w:val="0"/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2. </w:t>
      </w:r>
      <w:r w:rsidRPr="007908E6">
        <w:rPr>
          <w:rFonts w:ascii="Times New Roman" w:eastAsia="Calibri" w:hAnsi="Times New Roman" w:cs="Times New Roman"/>
          <w:sz w:val="24"/>
          <w:szCs w:val="24"/>
        </w:rPr>
        <w:t xml:space="preserve">Умение создавать, применять и преобразовывать знаки и символы, модели и схемы для решения учебных и познавательных задач. </w:t>
      </w:r>
      <w:r w:rsidRPr="007908E6">
        <w:rPr>
          <w:rFonts w:ascii="Times New Roman" w:eastAsia="Calibri" w:hAnsi="Times New Roman" w:cs="Times New Roman"/>
          <w:b/>
          <w:sz w:val="24"/>
          <w:szCs w:val="24"/>
        </w:rPr>
        <w:t>Обучающийся сможет:</w:t>
      </w:r>
    </w:p>
    <w:p w:rsidR="002A4CAC" w:rsidRPr="007908E6" w:rsidRDefault="002A4CAC" w:rsidP="002A4CAC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обозначать символом и знаком предмет и/или явление;</w:t>
      </w:r>
    </w:p>
    <w:p w:rsidR="002A4CAC" w:rsidRPr="007908E6" w:rsidRDefault="002A4CAC" w:rsidP="002A4CAC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2A4CAC" w:rsidRPr="007908E6" w:rsidRDefault="002A4CAC" w:rsidP="002A4CAC">
      <w:pPr>
        <w:widowControl w:val="0"/>
        <w:tabs>
          <w:tab w:val="left" w:pos="993"/>
        </w:tabs>
        <w:spacing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2A4CAC" w:rsidRPr="007908E6" w:rsidRDefault="002A4CAC" w:rsidP="002A4CAC">
      <w:pPr>
        <w:tabs>
          <w:tab w:val="left" w:pos="993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08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Коммуникативные универсальные учебные действия</w:t>
      </w:r>
    </w:p>
    <w:p w:rsidR="002A4CAC" w:rsidRPr="007908E6" w:rsidRDefault="002A4CAC" w:rsidP="002A4CAC">
      <w:pPr>
        <w:widowControl w:val="0"/>
        <w:tabs>
          <w:tab w:val="left" w:pos="42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.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</w:t>
      </w:r>
      <w:r w:rsidRPr="007908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учающийся сможет:</w:t>
      </w:r>
    </w:p>
    <w:p w:rsidR="002A4CAC" w:rsidRPr="007908E6" w:rsidRDefault="002A4CAC" w:rsidP="002A4CAC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определять возможные роли в совместной деятельности;</w:t>
      </w:r>
    </w:p>
    <w:p w:rsidR="002A4CAC" w:rsidRPr="007908E6" w:rsidRDefault="002A4CAC" w:rsidP="002A4CAC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играть определенную роль в совместной деятельности;</w:t>
      </w:r>
    </w:p>
    <w:p w:rsidR="002A4CAC" w:rsidRPr="007908E6" w:rsidRDefault="002A4CAC" w:rsidP="002A4CAC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proofErr w:type="gramStart"/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2A4CAC" w:rsidRPr="007908E6" w:rsidRDefault="002A4CAC" w:rsidP="002A4CAC">
      <w:pPr>
        <w:widowControl w:val="0"/>
        <w:numPr>
          <w:ilvl w:val="0"/>
          <w:numId w:val="7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2A4CAC" w:rsidRPr="007908E6" w:rsidRDefault="002A4CAC" w:rsidP="002A4CAC">
      <w:pPr>
        <w:widowControl w:val="0"/>
        <w:tabs>
          <w:tab w:val="left" w:pos="993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908E6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7908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7908E6">
        <w:rPr>
          <w:rFonts w:ascii="Times New Roman" w:eastAsia="Calibri" w:hAnsi="Times New Roman" w:cs="Times New Roman"/>
          <w:sz w:val="24"/>
          <w:szCs w:val="24"/>
        </w:rPr>
        <w:t xml:space="preserve">Формирование и развитие компетентности в области использования информационно-коммуникационных технологий. </w:t>
      </w:r>
      <w:r w:rsidRPr="007908E6">
        <w:rPr>
          <w:rFonts w:ascii="Times New Roman" w:eastAsia="Calibri" w:hAnsi="Times New Roman" w:cs="Times New Roman"/>
          <w:b/>
          <w:sz w:val="24"/>
          <w:szCs w:val="24"/>
        </w:rPr>
        <w:t>Обучающийся сможет:</w:t>
      </w:r>
    </w:p>
    <w:p w:rsidR="002A4CAC" w:rsidRPr="007908E6" w:rsidRDefault="002A4CAC" w:rsidP="002A4CAC">
      <w:pPr>
        <w:widowControl w:val="0"/>
        <w:numPr>
          <w:ilvl w:val="0"/>
          <w:numId w:val="8"/>
        </w:numPr>
        <w:tabs>
          <w:tab w:val="left" w:pos="993"/>
        </w:tabs>
        <w:spacing w:after="0" w:line="240" w:lineRule="auto"/>
        <w:ind w:left="426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7908E6">
        <w:rPr>
          <w:rFonts w:ascii="Times New Roman" w:eastAsia="Calibri" w:hAnsi="Times New Roman" w:cs="Times New Roman"/>
          <w:sz w:val="24"/>
          <w:szCs w:val="24"/>
          <w:lang w:eastAsia="ru-RU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2A4CAC" w:rsidRPr="00FC327E" w:rsidRDefault="00FC327E" w:rsidP="00FC327E">
      <w:pPr>
        <w:widowControl w:val="0"/>
        <w:tabs>
          <w:tab w:val="left" w:pos="3915"/>
        </w:tabs>
        <w:autoSpaceDE w:val="0"/>
        <w:autoSpaceDN w:val="0"/>
        <w:adjustRightInd w:val="0"/>
        <w:spacing w:after="0" w:line="240" w:lineRule="auto"/>
        <w:ind w:left="1060"/>
        <w:rPr>
          <w:rFonts w:ascii="Times New Roman" w:eastAsia="@Arial Unicode MS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@Arial Unicode MS" w:hAnsi="Times New Roman" w:cs="Times New Roman"/>
          <w:sz w:val="28"/>
          <w:szCs w:val="28"/>
          <w:lang w:eastAsia="ru-RU"/>
        </w:rPr>
        <w:tab/>
      </w:r>
      <w:r w:rsidRPr="00FC327E">
        <w:rPr>
          <w:rFonts w:ascii="Times New Roman" w:eastAsia="@Arial Unicode MS" w:hAnsi="Times New Roman" w:cs="Times New Roman"/>
          <w:b/>
          <w:sz w:val="28"/>
          <w:szCs w:val="28"/>
          <w:lang w:eastAsia="ru-RU"/>
        </w:rPr>
        <w:t>7 класс</w:t>
      </w:r>
    </w:p>
    <w:p w:rsidR="002A4CAC" w:rsidRPr="007908E6" w:rsidRDefault="002A4CAC" w:rsidP="002A4CAC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908E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едметные</w:t>
      </w:r>
      <w:r w:rsidR="00FC32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езультаты</w:t>
      </w:r>
    </w:p>
    <w:tbl>
      <w:tblPr>
        <w:tblStyle w:val="12"/>
        <w:tblW w:w="921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1843"/>
        <w:gridCol w:w="3686"/>
        <w:gridCol w:w="3685"/>
      </w:tblGrid>
      <w:tr w:rsidR="002A4CAC" w:rsidRPr="007908E6" w:rsidTr="00FC327E">
        <w:trPr>
          <w:trHeight w:val="300"/>
        </w:trPr>
        <w:tc>
          <w:tcPr>
            <w:tcW w:w="18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Наименование разделов и тем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обучающийся научитс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7908E6">
              <w:rPr>
                <w:rFonts w:ascii="Times New Roman" w:eastAsia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>обучающийся</w:t>
            </w:r>
            <w:proofErr w:type="gramEnd"/>
            <w:r w:rsidRPr="007908E6">
              <w:rPr>
                <w:rFonts w:ascii="Times New Roman" w:eastAsia="Times New Roman" w:hAnsi="Times New Roman"/>
                <w:b/>
                <w:i/>
                <w:color w:val="000000"/>
                <w:sz w:val="24"/>
                <w:szCs w:val="24"/>
                <w:lang w:eastAsia="ru-RU"/>
              </w:rPr>
              <w:t xml:space="preserve"> получит возможность научиться</w:t>
            </w:r>
          </w:p>
        </w:tc>
      </w:tr>
      <w:tr w:rsidR="002A4CAC" w:rsidRPr="007908E6" w:rsidTr="00FC327E"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Дроби и проценты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сравнивать дроби; </w:t>
            </w:r>
          </w:p>
          <w:p w:rsidR="002A4CAC" w:rsidRPr="007908E6" w:rsidRDefault="002A4CAC" w:rsidP="00FC327E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выполнять вычисления с рациональными числами; </w:t>
            </w:r>
          </w:p>
          <w:p w:rsidR="002A4CAC" w:rsidRPr="007908E6" w:rsidRDefault="002A4CAC" w:rsidP="00FC327E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вычислять выражения с натуральными показателями; </w:t>
            </w:r>
          </w:p>
          <w:p w:rsidR="002A4CAC" w:rsidRPr="007908E6" w:rsidRDefault="002A4CAC" w:rsidP="00FC327E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решать задачи на проценты; 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  <w:t xml:space="preserve">- </w:t>
            </w: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применять полученные знания при решении задач; </w:t>
            </w:r>
          </w:p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- применять правило перекрестного сравнения обыкновенных дробей</w:t>
            </w:r>
          </w:p>
        </w:tc>
      </w:tr>
      <w:tr w:rsidR="002A4CAC" w:rsidRPr="007908E6" w:rsidTr="00FC327E">
        <w:trPr>
          <w:trHeight w:val="2027"/>
        </w:trPr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Прямая и обратная пропорциональность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A4CAC" w:rsidRPr="007908E6" w:rsidRDefault="002A4CAC" w:rsidP="00FC327E">
            <w:pPr>
              <w:contextualSpacing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  <w:t xml:space="preserve">- </w:t>
            </w: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осуществлять перевод задач на язык формул;</w:t>
            </w:r>
          </w:p>
          <w:p w:rsidR="002A4CAC" w:rsidRPr="007908E6" w:rsidRDefault="002A4CAC" w:rsidP="00FC327E">
            <w:pPr>
              <w:contextualSpacing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 выражать переменные из формул; </w:t>
            </w:r>
          </w:p>
          <w:p w:rsidR="002A4CAC" w:rsidRPr="007908E6" w:rsidRDefault="002A4CAC" w:rsidP="00FC327E">
            <w:pPr>
              <w:contextualSpacing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знать прямо пропорциональные выражения, обратно пропорциональные;</w:t>
            </w:r>
          </w:p>
          <w:p w:rsidR="002A4CAC" w:rsidRPr="007908E6" w:rsidRDefault="002A4CAC" w:rsidP="00FC327E">
            <w:pPr>
              <w:contextualSpacing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знать формулу обратной пропорциональности;</w:t>
            </w:r>
          </w:p>
          <w:p w:rsidR="002A4CAC" w:rsidRPr="007908E6" w:rsidRDefault="002A4CAC" w:rsidP="00FC327E">
            <w:pPr>
              <w:contextualSpacing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 решать задачи с помощью пропорций;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- применять полученные знания при решении задач; </w:t>
            </w:r>
          </w:p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- выполнять числовые подстановки в формулы</w:t>
            </w:r>
          </w:p>
        </w:tc>
      </w:tr>
      <w:tr w:rsidR="002A4CAC" w:rsidRPr="007908E6" w:rsidTr="00FC327E"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Введение в алгебру</w:t>
            </w:r>
          </w:p>
        </w:tc>
        <w:tc>
          <w:tcPr>
            <w:tcW w:w="368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A4CAC" w:rsidRPr="007908E6" w:rsidRDefault="002A4CAC" w:rsidP="00FC327E">
            <w:pPr>
              <w:ind w:left="175" w:hanging="175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- </w:t>
            </w: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распознавать числовые выражения и выражения с переменными, линейные уравнения. </w:t>
            </w:r>
          </w:p>
          <w:p w:rsidR="002A4CAC" w:rsidRPr="007908E6" w:rsidRDefault="002A4CAC" w:rsidP="00FC327E">
            <w:pPr>
              <w:ind w:left="175" w:hanging="175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приводить примеры выражений с переменными, линейных уравнений. </w:t>
            </w:r>
          </w:p>
          <w:p w:rsidR="002A4CAC" w:rsidRPr="007908E6" w:rsidRDefault="002A4CAC" w:rsidP="00FC327E">
            <w:pPr>
              <w:ind w:left="175" w:hanging="175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составлять выражение  с переменными по условию задачи.</w:t>
            </w:r>
          </w:p>
          <w:p w:rsidR="002A4CAC" w:rsidRPr="007908E6" w:rsidRDefault="002A4CAC" w:rsidP="00FC327E">
            <w:pPr>
              <w:ind w:left="175" w:hanging="175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полнять преобразования выражений: приводить подобные слагаемые, раскрывать скобки.</w:t>
            </w:r>
          </w:p>
          <w:p w:rsidR="002A4CAC" w:rsidRPr="007908E6" w:rsidRDefault="002A4CAC" w:rsidP="00FC327E">
            <w:pPr>
              <w:ind w:left="175" w:hanging="175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-  находить значение выражения с переменными при заданных значениях переменных.</w:t>
            </w:r>
          </w:p>
          <w:p w:rsidR="002A4CAC" w:rsidRPr="007908E6" w:rsidRDefault="002A4CAC" w:rsidP="00FC327E">
            <w:pPr>
              <w:ind w:left="175" w:hanging="175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классифицировать алгебраические выражения, описывать целые выражения</w:t>
            </w:r>
          </w:p>
        </w:tc>
        <w:tc>
          <w:tcPr>
            <w:tcW w:w="3685" w:type="dxa"/>
            <w:vMerge w:val="restar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  <w:lastRenderedPageBreak/>
              <w:t xml:space="preserve">- </w:t>
            </w: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формулировать понятие линейного уравнения.</w:t>
            </w:r>
          </w:p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-решать линейное уравнение в общем виде.</w:t>
            </w:r>
          </w:p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- интерпретировать уравнение как математическую модель реальной ситуации.</w:t>
            </w:r>
          </w:p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- описывать схему решения текстовой задачи, применять её для решения задач</w:t>
            </w:r>
          </w:p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</w:p>
        </w:tc>
      </w:tr>
      <w:tr w:rsidR="002A4CAC" w:rsidRPr="007908E6" w:rsidTr="00FC327E"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Уравнения</w:t>
            </w:r>
          </w:p>
        </w:tc>
        <w:tc>
          <w:tcPr>
            <w:tcW w:w="368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5" w:type="dxa"/>
            <w:vMerge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</w:p>
        </w:tc>
      </w:tr>
      <w:tr w:rsidR="002A4CAC" w:rsidRPr="007908E6" w:rsidTr="00FC327E"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lastRenderedPageBreak/>
              <w:t>Координаты и графики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отмечать множество точек на </w:t>
            </w:r>
            <w:proofErr w:type="gramStart"/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координатной</w:t>
            </w:r>
            <w:proofErr w:type="gramEnd"/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прямой;</w:t>
            </w:r>
          </w:p>
          <w:p w:rsidR="002A4CAC" w:rsidRPr="007908E6" w:rsidRDefault="002A4CAC" w:rsidP="00FC327E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 отмечать точки на координатной плоскости; </w:t>
            </w:r>
          </w:p>
          <w:p w:rsidR="002A4CAC" w:rsidRPr="007908E6" w:rsidRDefault="002A4CAC" w:rsidP="00FC327E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знать, что такое графики; </w:t>
            </w:r>
          </w:p>
          <w:p w:rsidR="002A4CAC" w:rsidRPr="007908E6" w:rsidRDefault="002A4CAC" w:rsidP="00FC327E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изображать графики; 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  <w:t xml:space="preserve">- </w:t>
            </w: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находить расстояние между точками координатной прямой;</w:t>
            </w:r>
          </w:p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-  применять полученные знания при решении задач</w:t>
            </w:r>
          </w:p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</w:p>
        </w:tc>
      </w:tr>
      <w:tr w:rsidR="002A4CAC" w:rsidRPr="007908E6" w:rsidTr="00FC327E"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Свойства степени с натуральным показателем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находить произведение и частное степеней;</w:t>
            </w:r>
          </w:p>
          <w:p w:rsidR="002A4CAC" w:rsidRPr="007908E6" w:rsidRDefault="002A4CAC" w:rsidP="00FC327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-  решать комбинаторные задачи; </w:t>
            </w:r>
          </w:p>
          <w:p w:rsidR="002A4CAC" w:rsidRPr="007908E6" w:rsidRDefault="002A4CAC" w:rsidP="00FC327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упрощать произведения и частное степеней.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  <w:t xml:space="preserve">- </w:t>
            </w: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спользовать правило перестановки при решении задач; </w:t>
            </w:r>
          </w:p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- применять полученные знания при решении задач</w:t>
            </w:r>
          </w:p>
        </w:tc>
      </w:tr>
      <w:tr w:rsidR="002A4CAC" w:rsidRPr="007908E6" w:rsidTr="00FC327E"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Многочлены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знать определения одночленов и многочленов;</w:t>
            </w:r>
          </w:p>
          <w:p w:rsidR="002A4CAC" w:rsidRPr="007908E6" w:rsidRDefault="002A4CAC" w:rsidP="00FC327E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 выполнять действия с одночленами и многочленами.</w:t>
            </w:r>
          </w:p>
          <w:p w:rsidR="002A4CAC" w:rsidRPr="007908E6" w:rsidRDefault="002A4CAC" w:rsidP="00FC327E">
            <w:pP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  <w:t xml:space="preserve">- </w:t>
            </w: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использовать формулы квадрата суммы и квадрата разности при выполнении заданий; </w:t>
            </w:r>
          </w:p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- решать задачи с помощью уравнений</w:t>
            </w:r>
          </w:p>
        </w:tc>
      </w:tr>
      <w:tr w:rsidR="002A4CAC" w:rsidRPr="007908E6" w:rsidTr="00FC327E"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Разложение многочленов на множители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A4CAC" w:rsidRPr="007908E6" w:rsidRDefault="002A4CAC" w:rsidP="00FC327E">
            <w:pPr>
              <w:contextualSpacing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- </w:t>
            </w: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выносить общий множитель за скобки; </w:t>
            </w:r>
          </w:p>
          <w:p w:rsidR="002A4CAC" w:rsidRPr="007908E6" w:rsidRDefault="002A4CAC" w:rsidP="00FC327E">
            <w:pPr>
              <w:contextualSpacing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использовать способ группировки;</w:t>
            </w:r>
          </w:p>
          <w:p w:rsidR="002A4CAC" w:rsidRPr="007908E6" w:rsidRDefault="002A4CAC" w:rsidP="00FC327E">
            <w:pPr>
              <w:contextualSpacing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- использовать формулу разности квадратов, формулы разности и суммы кубов; </w:t>
            </w:r>
          </w:p>
          <w:p w:rsidR="002A4CAC" w:rsidRPr="007908E6" w:rsidRDefault="002A4CAC" w:rsidP="00FC327E">
            <w:pPr>
              <w:contextualSpacing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раскладывать на множители с применением нескольких способов.</w:t>
            </w:r>
          </w:p>
          <w:p w:rsidR="002A4CAC" w:rsidRPr="007908E6" w:rsidRDefault="002A4CAC" w:rsidP="00FC327E">
            <w:pPr>
              <w:ind w:left="175" w:hanging="175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ind w:left="175" w:hanging="175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  <w:t xml:space="preserve">- </w:t>
            </w: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>решать уравнения с помощью разложения на множители</w:t>
            </w:r>
          </w:p>
        </w:tc>
      </w:tr>
      <w:tr w:rsidR="002A4CAC" w:rsidRPr="007908E6" w:rsidTr="00FC327E"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b/>
                <w:sz w:val="24"/>
                <w:szCs w:val="24"/>
                <w:lang w:eastAsia="ru-RU"/>
              </w:rPr>
              <w:t>Частота и вероятность</w:t>
            </w:r>
          </w:p>
        </w:tc>
        <w:tc>
          <w:tcPr>
            <w:tcW w:w="36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2A4CAC" w:rsidRPr="007908E6" w:rsidRDefault="002A4CAC" w:rsidP="00FC327E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- вычислять относительную частоту случайного события.</w:t>
            </w:r>
          </w:p>
          <w:p w:rsidR="002A4CAC" w:rsidRPr="007908E6" w:rsidRDefault="002A4CAC" w:rsidP="00FC327E">
            <w:pPr>
              <w:ind w:left="175" w:hanging="175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2A4CAC" w:rsidRPr="007908E6" w:rsidRDefault="002A4CAC" w:rsidP="00FC327E">
            <w:pPr>
              <w:autoSpaceDE w:val="0"/>
              <w:autoSpaceDN w:val="0"/>
              <w:adjustRightInd w:val="0"/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  <w:r w:rsidRPr="007908E6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  <w:t>-</w:t>
            </w:r>
            <w:r w:rsidRPr="007908E6">
              <w:rPr>
                <w:rFonts w:ascii="Times New Roman" w:eastAsia="Times New Roman" w:hAnsi="Times New Roman"/>
                <w:i/>
                <w:sz w:val="24"/>
                <w:szCs w:val="24"/>
                <w:lang w:eastAsia="ru-RU"/>
              </w:rPr>
              <w:t xml:space="preserve"> применять правила вычисления вероятностей случайных событий при выполнении заданий</w:t>
            </w:r>
            <w:r w:rsidRPr="007908E6"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2A4CAC" w:rsidRPr="007908E6" w:rsidRDefault="002A4CAC" w:rsidP="00FC327E">
            <w:pPr>
              <w:rPr>
                <w:rFonts w:ascii="Times New Roman" w:eastAsia="Times New Roman" w:hAnsi="Times New Roman"/>
                <w:i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2A4CAC" w:rsidRPr="007908E6" w:rsidRDefault="002A4CAC" w:rsidP="002A4CAC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A4CAC" w:rsidRPr="00C8336E" w:rsidRDefault="002A4CAC" w:rsidP="002A4CAC">
      <w:pPr>
        <w:pStyle w:val="c70"/>
        <w:shd w:val="clear" w:color="auto" w:fill="FFFFFF"/>
        <w:spacing w:before="0" w:beforeAutospacing="0" w:after="0" w:afterAutospacing="0"/>
        <w:ind w:left="860" w:hanging="860"/>
        <w:rPr>
          <w:rStyle w:val="c22"/>
          <w:b/>
          <w:bCs/>
          <w:color w:val="000000"/>
        </w:rPr>
      </w:pPr>
      <w:r w:rsidRPr="00C8336E">
        <w:rPr>
          <w:rStyle w:val="c22"/>
          <w:b/>
          <w:bCs/>
          <w:color w:val="000000"/>
        </w:rPr>
        <w:t xml:space="preserve">                                           </w:t>
      </w:r>
      <w:r w:rsidR="00FC327E">
        <w:rPr>
          <w:rStyle w:val="c22"/>
          <w:b/>
          <w:bCs/>
          <w:color w:val="000000"/>
        </w:rPr>
        <w:t>Содержание учебного предмета Алгебра 7</w:t>
      </w:r>
    </w:p>
    <w:p w:rsidR="002A4CAC" w:rsidRDefault="002A4CAC" w:rsidP="002A4CAC">
      <w:pPr>
        <w:pStyle w:val="c70"/>
        <w:shd w:val="clear" w:color="auto" w:fill="FFFFFF"/>
        <w:spacing w:before="0" w:beforeAutospacing="0" w:after="0" w:afterAutospacing="0"/>
        <w:ind w:left="860" w:hanging="860"/>
        <w:rPr>
          <w:rStyle w:val="c22"/>
          <w:b/>
          <w:bCs/>
          <w:color w:val="000000"/>
          <w:u w:val="single"/>
        </w:rPr>
      </w:pPr>
    </w:p>
    <w:p w:rsidR="002A4CAC" w:rsidRPr="007B3A73" w:rsidRDefault="002A4CAC" w:rsidP="002A4CAC">
      <w:pPr>
        <w:spacing w:after="0" w:line="240" w:lineRule="auto"/>
        <w:ind w:left="4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3A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1.  </w:t>
      </w:r>
      <w:r w:rsidRPr="00933B3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инейное уравнение с одной переменной</w:t>
      </w:r>
      <w:r w:rsidRPr="007B3A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(15 ч.)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исловые выражения с переменными. Простейшие преобразо</w:t>
      </w: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ния выражений. Уравнение, корень уравнения. Линейное урав</w:t>
      </w: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ение с одной переменной. Решение текстовых задач методом со</w:t>
      </w: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авления уравнений. Статистические характеристики.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3A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Контрольных работ: 1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33B3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2.  Целые выражения</w:t>
      </w:r>
      <w:r w:rsidRPr="007B3A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(52ч.)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      Степень с натуральным пок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ателем и ее свойства. Одночлены. Многочлены. Сложение и вычитание многочленов. Умножение одночлена на многочлен. Умножение многочлена на многочлен.</w:t>
      </w:r>
      <w:r w:rsidRPr="00F87C7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503ED">
        <w:rPr>
          <w:rFonts w:ascii="Times New Roman" w:hAnsi="Times New Roman" w:cs="Times New Roman"/>
          <w:color w:val="000000"/>
          <w:sz w:val="24"/>
          <w:szCs w:val="24"/>
        </w:rPr>
        <w:t xml:space="preserve">Разложение многочленов на множители. Вынесение общего </w:t>
      </w:r>
      <w:r w:rsidRPr="001503ED">
        <w:rPr>
          <w:rFonts w:ascii="Times New Roman" w:hAnsi="Times New Roman" w:cs="Times New Roman"/>
          <w:color w:val="000000"/>
          <w:sz w:val="24"/>
          <w:szCs w:val="24"/>
        </w:rPr>
        <w:lastRenderedPageBreak/>
        <w:t>множителя за скобк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Pr="00F87C7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503ED">
        <w:rPr>
          <w:rFonts w:ascii="Times New Roman" w:hAnsi="Times New Roman" w:cs="Times New Roman"/>
          <w:color w:val="000000"/>
          <w:sz w:val="24"/>
          <w:szCs w:val="24"/>
        </w:rPr>
        <w:t>Произведение разности и суммы двух выражений.</w:t>
      </w:r>
      <w:r w:rsidRPr="00F87C7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503ED">
        <w:rPr>
          <w:rFonts w:ascii="Times New Roman" w:hAnsi="Times New Roman" w:cs="Times New Roman"/>
          <w:color w:val="000000"/>
          <w:sz w:val="24"/>
          <w:szCs w:val="24"/>
        </w:rPr>
        <w:t>Разность квадратов двух выражений.</w:t>
      </w:r>
      <w:r w:rsidRPr="00F87C7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503ED">
        <w:rPr>
          <w:rFonts w:ascii="Times New Roman" w:hAnsi="Times New Roman" w:cs="Times New Roman"/>
          <w:color w:val="000000"/>
          <w:sz w:val="24"/>
          <w:szCs w:val="24"/>
        </w:rPr>
        <w:t>Квадрат суммы и квадрат разности двух выражений.</w:t>
      </w:r>
      <w:r w:rsidRPr="00F87C7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503ED">
        <w:rPr>
          <w:rFonts w:ascii="Times New Roman" w:hAnsi="Times New Roman" w:cs="Times New Roman"/>
          <w:color w:val="000000"/>
          <w:sz w:val="24"/>
          <w:szCs w:val="24"/>
        </w:rPr>
        <w:t>Преобразование многочлена в квадрат суммы или разности двух выражений.</w:t>
      </w:r>
      <w:r w:rsidRPr="00F87C7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503ED">
        <w:rPr>
          <w:rFonts w:ascii="Times New Roman" w:hAnsi="Times New Roman" w:cs="Times New Roman"/>
          <w:color w:val="000000"/>
          <w:sz w:val="24"/>
          <w:szCs w:val="24"/>
        </w:rPr>
        <w:t>Сумма и разность кубов двух выражений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87C7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1503ED">
        <w:rPr>
          <w:rFonts w:ascii="Times New Roman" w:hAnsi="Times New Roman" w:cs="Times New Roman"/>
          <w:color w:val="000000"/>
          <w:sz w:val="24"/>
          <w:szCs w:val="24"/>
        </w:rPr>
        <w:t>Применение различных способов разложения многочлена на множители.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33B3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Контрольных работ: 4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33B3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3</w:t>
      </w:r>
      <w:r w:rsidRPr="007B3A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  Функции.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(12ч.)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вязи между величинами. </w:t>
      </w: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ункция, область определения функции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пособы задания функции.</w:t>
      </w: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ение значе</w:t>
      </w: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 xml:space="preserve">ний функции по формуле. График функции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инейная функция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,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ее график и свойства.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3A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Контрольных работ: 1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33B3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4.</w:t>
      </w:r>
      <w:r w:rsidRPr="007B3A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Системы линейных уравнений</w:t>
      </w:r>
      <w:r w:rsidRPr="00933B3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с двумя переменными</w:t>
      </w:r>
      <w:r w:rsidRPr="007B3A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(20 ч.)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равнения с двумя переменными. </w:t>
      </w:r>
      <w:r w:rsidRPr="001503ED">
        <w:rPr>
          <w:rFonts w:ascii="Times New Roman" w:hAnsi="Times New Roman" w:cs="Times New Roman"/>
          <w:color w:val="000000"/>
          <w:sz w:val="24"/>
          <w:szCs w:val="24"/>
        </w:rPr>
        <w:t>Линейное уравнение с двумя переменными и его график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истемы уравнений с двумя переменными.</w:t>
      </w: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ение системы двух линейных урав</w:t>
      </w: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ений с двумя переменными и его геометрическая интерпрета</w:t>
      </w: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ция. Решение текстовых задач методом составления систем урав</w:t>
      </w:r>
      <w:r w:rsidRPr="007B3A73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ений.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3A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Контрольных работ: 1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33B3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5. </w:t>
      </w:r>
      <w:r w:rsidRPr="007B3A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овторение.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(6ч.)</w:t>
      </w:r>
    </w:p>
    <w:p w:rsidR="002A4CAC" w:rsidRPr="007B3A73" w:rsidRDefault="002A4CAC" w:rsidP="002A4CA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B3A73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Контрольных работ: 1</w:t>
      </w:r>
    </w:p>
    <w:p w:rsidR="002A4CAC" w:rsidRDefault="00FC327E" w:rsidP="00FC327E">
      <w:pPr>
        <w:pStyle w:val="c70"/>
        <w:shd w:val="clear" w:color="auto" w:fill="FFFFFF"/>
        <w:tabs>
          <w:tab w:val="left" w:pos="2805"/>
        </w:tabs>
        <w:spacing w:before="0" w:beforeAutospacing="0" w:after="0" w:afterAutospacing="0"/>
        <w:ind w:left="860" w:hanging="860"/>
        <w:rPr>
          <w:b/>
        </w:rPr>
      </w:pPr>
      <w:r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</w:r>
    </w:p>
    <w:p w:rsidR="002A4CAC" w:rsidRDefault="002A4CAC" w:rsidP="002A4CAC">
      <w:pPr>
        <w:spacing w:after="0" w:line="240" w:lineRule="atLeast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A4CAC" w:rsidRPr="001503ED" w:rsidRDefault="002A4CAC" w:rsidP="002A4CAC">
      <w:pPr>
        <w:spacing w:after="0" w:line="240" w:lineRule="atLeast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503E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ем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тическое планирование. </w:t>
      </w:r>
    </w:p>
    <w:p w:rsidR="002A4CAC" w:rsidRPr="001503ED" w:rsidRDefault="002A4CAC" w:rsidP="002A4CAC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811" w:type="dxa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950"/>
        <w:gridCol w:w="7444"/>
        <w:gridCol w:w="1417"/>
      </w:tblGrid>
      <w:tr w:rsidR="002A4CAC" w:rsidRPr="001503ED" w:rsidTr="00FC327E">
        <w:trPr>
          <w:trHeight w:val="276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shd w:val="solid" w:color="FFFFFF" w:fill="auto"/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№</w:t>
            </w:r>
          </w:p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урока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shd w:val="solid" w:color="FFFFFF" w:fill="auto"/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Тема урока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shd w:val="solid" w:color="FFFFFF" w:fill="auto"/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Кол-во</w:t>
            </w:r>
          </w:p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часов</w:t>
            </w:r>
          </w:p>
        </w:tc>
      </w:tr>
      <w:tr w:rsidR="002A4CAC" w:rsidRPr="001503ED" w:rsidTr="00FC327E">
        <w:trPr>
          <w:trHeight w:val="276"/>
        </w:trPr>
        <w:tc>
          <w:tcPr>
            <w:tcW w:w="950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7444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</w:tr>
      <w:tr w:rsidR="002A4CAC" w:rsidRPr="001503ED" w:rsidTr="00FC327E">
        <w:trPr>
          <w:trHeight w:val="276"/>
        </w:trPr>
        <w:tc>
          <w:tcPr>
            <w:tcW w:w="9811" w:type="dxa"/>
            <w:gridSpan w:val="3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solid" w:color="FFFFFF" w:fill="auto"/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.Линейное уравнение с одной переменной (15 часов)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ведение в алгебру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лгебраические выражения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2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начения числовых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3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Целые алгебраические выражения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4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5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уравнений с одной переменно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6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ешение уравнений, сводящихся к </w:t>
            </w:r>
            <w:proofErr w:type="gramStart"/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нейным</w:t>
            </w:r>
            <w:proofErr w:type="gramEnd"/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7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нейное уравнение с модулем и параметром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8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линейных уравнений с одной переменно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9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0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1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на производительность с помощью уравнени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2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на движение с помощью уравнени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3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сложных задач с помощью уравн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4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 темы «Линейное уравнение с одной переменной»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5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ьная работа №1по теме «Линейное уравнение с одной переменной»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811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.Целые выражения (52 часа)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6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7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оказательство тождеств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епень с натуральным показателем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9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ычисление значений выражений, содержащих степень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20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упражнений по теме «Степень с натуральным показателем»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21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 22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свой</w:t>
            </w:r>
            <w:proofErr w:type="gramStart"/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в ст</w:t>
            </w:r>
            <w:proofErr w:type="gramEnd"/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пени с натуральным показателем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23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свой</w:t>
            </w:r>
            <w:proofErr w:type="gramStart"/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тв ст</w:t>
            </w:r>
            <w:proofErr w:type="gramEnd"/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пени для вычисления значения и преобразования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24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дночлены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образование выражения в одночлен стандартного вида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26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ногочлены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28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29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30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ьная работа № 2 по теме «Степень с натуральным показателем»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31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правила умножения одночлена на многочлен к упрощению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33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одночлена на многочлен. Упрощение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34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одночлена на многочлен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35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многочлена на многочлен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36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правила умножения многочлена на многочлен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прощение выражений с помощью правила умножения многочлена на многочлен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38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множение многочлена на многочлен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39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ложение многочленов на множители. Вынесение общего множителя за скобк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40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ложение многочлена на множители. Вынесение общего множителя за скобк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41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ложение многочленов на множители при решении задач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42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ложение многочленов на множители. Метод группировк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43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етод группировк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44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ложение многочленов на множители методом группировк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45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ьная работа № 3по теме «Умножение многочленов»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46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изведение разности и суммы двух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47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правила произведения разности и суммы двух выражени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правила произведения разности и суммы двух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49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азность квадратов двух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50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формулы разности квадратов двух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51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вадрат суммы и квадрат разности двух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52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формул квадрата суммы и квадрата разности двух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53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формул квадрата суммы и квадрата разности двух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54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ормула квадрата суммы и квадрата разности двух выражени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55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образование многочлена в квадрат суммы или разности двух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56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образование многочлена в квадрат суммы или разности двух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57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преобразования многочлена в квадрат суммы или квадрата разности</w:t>
            </w:r>
            <w:proofErr w:type="gramStart"/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58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ьная работа № 4 по теме «Разность квадратов двух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59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60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формулы суммы и разность кубов двух выражений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61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различных способов разложения многочлена на множител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62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различных способов разложения многочлена на множител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63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различных способов разложения многочлена на множител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64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еобразование выражений с помощью различных способов разложения многочлена</w:t>
            </w:r>
            <w:proofErr w:type="gramStart"/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65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66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67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ьная работа № 5по теме «Формулы сокращенного умножения»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811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.Функции (12 часов)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68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69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ахождение значения аргумента и значения функции для данной функци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70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пособы задания функции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71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ние функции различными способам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72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фик функци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73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фик функции. Определение свойств функции по ее графику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74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нейная функция, её график и свойства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75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строение графика линейной функции, описание ее свойств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76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свойств линейной функции при решении задач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77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нейная функция, её графики свойства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78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 и систематизация учебного материала по теме «Функции»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79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ьная работа №6 по теме «Функции»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811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4.Системы линейных у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внений с двумя переменными (18</w:t>
            </w:r>
            <w:r w:rsidRPr="001503E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часов)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80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81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войства и график уравнения с двумя переменным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82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равнение с двумя переменными и его график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83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84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свойств линейного уравнения с двумя переменными при решении задач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85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линейных уравнений с двумя переменным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86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истемы уравнений с двумя переменным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87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рафический метод решения системы двух линейных уравнений с двумя переменным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88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систем уравнений с двумя переменными графическим методом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89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90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систем линейных уравнений методом подстановк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1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92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именение алгоритма решения системы двух линейных уравнений с двумя переменными</w:t>
            </w:r>
            <w:proofErr w:type="gramStart"/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.</w:t>
            </w:r>
            <w:proofErr w:type="gramEnd"/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93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94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95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на движение с помощью систем линейных уравнени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96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Решение задач на проценты и части с помощью систем линейных уравнений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97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онтрольная работа № 7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о теме «Системы линейных уравнений с </w:t>
            </w: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двумя переменными»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811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lastRenderedPageBreak/>
              <w:t>5.</w:t>
            </w: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Повторение (5</w:t>
            </w:r>
            <w:r w:rsidRPr="001503E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часов)</w:t>
            </w:r>
          </w:p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98</w:t>
            </w: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тоговое повторение. Степень с натуральным показателем и её свойства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99</w:t>
            </w: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тоговое повторение. Разложение многочлена на множители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00</w:t>
            </w: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тоговое повторение. Линейная функция и её свойства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01</w:t>
            </w: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  <w:tr w:rsidR="002A4CAC" w:rsidRPr="001503ED" w:rsidTr="00FC327E">
        <w:trPr>
          <w:trHeight w:val="227"/>
        </w:trPr>
        <w:tc>
          <w:tcPr>
            <w:tcW w:w="9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 102</w:t>
            </w: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744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тоговое повторение</w:t>
            </w:r>
          </w:p>
        </w:tc>
        <w:tc>
          <w:tcPr>
            <w:tcW w:w="141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2A4CAC" w:rsidRPr="001503ED" w:rsidRDefault="002A4CAC" w:rsidP="00FC32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03E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 </w:t>
            </w:r>
          </w:p>
        </w:tc>
      </w:tr>
    </w:tbl>
    <w:p w:rsidR="00FC327E" w:rsidRDefault="00FC327E" w:rsidP="00FC327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C327E" w:rsidRDefault="00FC327E" w:rsidP="00FC327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327E">
        <w:rPr>
          <w:rFonts w:ascii="Times New Roman" w:hAnsi="Times New Roman" w:cs="Times New Roman"/>
          <w:b/>
          <w:sz w:val="24"/>
          <w:szCs w:val="24"/>
        </w:rPr>
        <w:t>8 класс</w:t>
      </w:r>
    </w:p>
    <w:p w:rsidR="00FC327E" w:rsidRPr="00FC327E" w:rsidRDefault="00FC327E" w:rsidP="00FC327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FC327E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Предметные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 результаты</w:t>
      </w:r>
    </w:p>
    <w:p w:rsidR="00FC327E" w:rsidRDefault="00FC327E" w:rsidP="00FC327E">
      <w:pPr>
        <w:keepNext/>
        <w:keepLines/>
        <w:spacing w:after="0" w:line="240" w:lineRule="auto"/>
        <w:ind w:firstLine="142"/>
        <w:jc w:val="both"/>
        <w:outlineLvl w:val="2"/>
        <w:rPr>
          <w:rFonts w:ascii="Times New Roman" w:eastAsia="Franklin Gothic Book" w:hAnsi="Times New Roman" w:cs="Franklin Gothic Book"/>
          <w:b/>
          <w:sz w:val="24"/>
          <w:szCs w:val="24"/>
          <w:lang w:eastAsia="ru-RU"/>
        </w:rPr>
      </w:pPr>
      <w:bookmarkStart w:id="8" w:name="bookmark14"/>
    </w:p>
    <w:p w:rsidR="00FC327E" w:rsidRPr="00FC327E" w:rsidRDefault="00FC327E" w:rsidP="00FC327E">
      <w:pPr>
        <w:keepNext/>
        <w:keepLines/>
        <w:spacing w:after="0" w:line="240" w:lineRule="auto"/>
        <w:ind w:firstLine="142"/>
        <w:jc w:val="both"/>
        <w:outlineLvl w:val="2"/>
        <w:rPr>
          <w:rFonts w:ascii="Times New Roman" w:eastAsia="Franklin Gothic Book" w:hAnsi="Times New Roman" w:cs="Franklin Gothic Book"/>
          <w:b/>
          <w:sz w:val="24"/>
          <w:szCs w:val="24"/>
          <w:lang w:eastAsia="ru-RU"/>
        </w:rPr>
      </w:pPr>
      <w:r w:rsidRPr="00FC327E">
        <w:rPr>
          <w:rFonts w:ascii="Times New Roman" w:eastAsia="Franklin Gothic Book" w:hAnsi="Times New Roman" w:cs="Franklin Gothic Book"/>
          <w:b/>
          <w:sz w:val="24"/>
          <w:szCs w:val="24"/>
          <w:lang w:eastAsia="ru-RU"/>
        </w:rPr>
        <w:t xml:space="preserve">Алгебраические выражения </w:t>
      </w:r>
      <w:bookmarkEnd w:id="8"/>
    </w:p>
    <w:p w:rsidR="00FC327E" w:rsidRPr="00FC327E" w:rsidRDefault="00FC327E" w:rsidP="00FC327E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9" w:name="bookmark15"/>
      <w:r w:rsidRPr="00FC327E">
        <w:rPr>
          <w:rFonts w:ascii="Times New Roman" w:eastAsia="Calibri" w:hAnsi="Times New Roman" w:cs="Times New Roman"/>
          <w:b/>
          <w:kern w:val="1"/>
          <w:sz w:val="24"/>
          <w:szCs w:val="24"/>
        </w:rPr>
        <w:t xml:space="preserve">Обучающийся </w:t>
      </w:r>
      <w:r w:rsidRPr="00FC32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учится:</w:t>
      </w:r>
      <w:bookmarkEnd w:id="9"/>
    </w:p>
    <w:p w:rsidR="00FC327E" w:rsidRPr="00FC327E" w:rsidRDefault="00FC327E" w:rsidP="00FC327E">
      <w:pPr>
        <w:numPr>
          <w:ilvl w:val="0"/>
          <w:numId w:val="9"/>
        </w:numPr>
        <w:tabs>
          <w:tab w:val="left" w:pos="473"/>
        </w:tabs>
        <w:suppressAutoHyphens/>
        <w:spacing w:after="0" w:line="240" w:lineRule="auto"/>
        <w:ind w:right="2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ировать понятиями «тождество», «тождественное преобразование», решать задачи, содержащие буквенные данные, работать с формулами;</w:t>
      </w:r>
    </w:p>
    <w:p w:rsidR="00FC327E" w:rsidRPr="00FC327E" w:rsidRDefault="00FC327E" w:rsidP="00FC327E">
      <w:pPr>
        <w:numPr>
          <w:ilvl w:val="0"/>
          <w:numId w:val="9"/>
        </w:numPr>
        <w:tabs>
          <w:tab w:val="left" w:pos="473"/>
        </w:tabs>
        <w:suppressAutoHyphens/>
        <w:spacing w:after="0" w:line="240" w:lineRule="auto"/>
        <w:ind w:right="2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преобразование выражений, содержащих степени с натуральными показателями;</w:t>
      </w:r>
    </w:p>
    <w:p w:rsidR="00FC327E" w:rsidRPr="00FC327E" w:rsidRDefault="00FC327E" w:rsidP="00FC327E">
      <w:pPr>
        <w:numPr>
          <w:ilvl w:val="0"/>
          <w:numId w:val="9"/>
        </w:numPr>
        <w:tabs>
          <w:tab w:val="left" w:pos="473"/>
        </w:tabs>
        <w:suppressAutoHyphens/>
        <w:spacing w:after="0" w:line="240" w:lineRule="auto"/>
        <w:ind w:right="2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тождественные преобразования рациональных выражений на основе правил действий над многочленами;</w:t>
      </w:r>
    </w:p>
    <w:p w:rsidR="00FC327E" w:rsidRPr="00FC327E" w:rsidRDefault="00FC327E" w:rsidP="00FC327E">
      <w:pPr>
        <w:numPr>
          <w:ilvl w:val="0"/>
          <w:numId w:val="9"/>
        </w:numPr>
        <w:tabs>
          <w:tab w:val="left" w:pos="473"/>
        </w:tabs>
        <w:suppressAutoHyphens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разложение многочленов на множители.</w:t>
      </w:r>
    </w:p>
    <w:p w:rsidR="00FC327E" w:rsidRPr="00FC327E" w:rsidRDefault="00FC327E" w:rsidP="00FC327E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0" w:name="bookmark16"/>
      <w:proofErr w:type="gramStart"/>
      <w:r w:rsidRPr="00FC327E">
        <w:rPr>
          <w:rFonts w:ascii="Times New Roman" w:eastAsia="Calibri" w:hAnsi="Times New Roman" w:cs="Times New Roman"/>
          <w:b/>
          <w:kern w:val="1"/>
          <w:sz w:val="24"/>
          <w:szCs w:val="24"/>
        </w:rPr>
        <w:t>Обучающийся</w:t>
      </w:r>
      <w:proofErr w:type="gramEnd"/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FC32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лучит возможность:</w:t>
      </w:r>
      <w:bookmarkEnd w:id="10"/>
    </w:p>
    <w:p w:rsidR="00FC327E" w:rsidRPr="00FC327E" w:rsidRDefault="00FC327E" w:rsidP="00FC327E">
      <w:pPr>
        <w:numPr>
          <w:ilvl w:val="0"/>
          <w:numId w:val="9"/>
        </w:numPr>
        <w:tabs>
          <w:tab w:val="left" w:pos="760"/>
        </w:tabs>
        <w:suppressAutoHyphens/>
        <w:spacing w:after="0" w:line="240" w:lineRule="auto"/>
        <w:ind w:right="2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многошаговые преобразования рациональных выражений, применяя широкий набор способов и приёмов;</w:t>
      </w:r>
    </w:p>
    <w:p w:rsidR="00FC327E" w:rsidRPr="00FC327E" w:rsidRDefault="00FC327E" w:rsidP="00FC327E">
      <w:pPr>
        <w:numPr>
          <w:ilvl w:val="0"/>
          <w:numId w:val="9"/>
        </w:numPr>
        <w:tabs>
          <w:tab w:val="left" w:pos="758"/>
        </w:tabs>
        <w:suppressAutoHyphens/>
        <w:spacing w:after="0" w:line="240" w:lineRule="auto"/>
        <w:ind w:right="2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ять тождественные преобразования для решения задач из различных разделов курса.</w:t>
      </w:r>
    </w:p>
    <w:p w:rsidR="00FC327E" w:rsidRPr="00FC327E" w:rsidRDefault="00FC327E" w:rsidP="00FC327E">
      <w:pPr>
        <w:keepNext/>
        <w:keepLines/>
        <w:tabs>
          <w:tab w:val="left" w:pos="3770"/>
          <w:tab w:val="left" w:leader="hyphen" w:pos="4529"/>
        </w:tabs>
        <w:spacing w:after="0" w:line="240" w:lineRule="auto"/>
        <w:ind w:firstLine="142"/>
        <w:outlineLvl w:val="2"/>
        <w:rPr>
          <w:rFonts w:ascii="Times New Roman" w:eastAsia="Franklin Gothic Book" w:hAnsi="Times New Roman" w:cs="Franklin Gothic Book"/>
          <w:b/>
          <w:sz w:val="24"/>
          <w:szCs w:val="24"/>
          <w:lang w:eastAsia="ru-RU"/>
        </w:rPr>
      </w:pPr>
      <w:bookmarkStart w:id="11" w:name="bookmark17"/>
    </w:p>
    <w:p w:rsidR="00FC327E" w:rsidRPr="00FC327E" w:rsidRDefault="00FC327E" w:rsidP="00FC327E">
      <w:pPr>
        <w:keepNext/>
        <w:keepLines/>
        <w:tabs>
          <w:tab w:val="left" w:pos="3770"/>
          <w:tab w:val="left" w:leader="hyphen" w:pos="4529"/>
        </w:tabs>
        <w:spacing w:after="0" w:line="240" w:lineRule="auto"/>
        <w:ind w:firstLine="142"/>
        <w:outlineLvl w:val="2"/>
        <w:rPr>
          <w:rFonts w:ascii="Times New Roman" w:eastAsia="Franklin Gothic Book" w:hAnsi="Times New Roman" w:cs="Franklin Gothic Book"/>
          <w:b/>
          <w:sz w:val="24"/>
          <w:szCs w:val="24"/>
          <w:lang w:eastAsia="ru-RU"/>
        </w:rPr>
      </w:pPr>
      <w:r w:rsidRPr="00FC327E">
        <w:rPr>
          <w:rFonts w:ascii="Times New Roman" w:eastAsia="Franklin Gothic Book" w:hAnsi="Times New Roman" w:cs="Franklin Gothic Book"/>
          <w:b/>
          <w:sz w:val="24"/>
          <w:szCs w:val="24"/>
          <w:lang w:eastAsia="ru-RU"/>
        </w:rPr>
        <w:t xml:space="preserve"> Уравнения</w:t>
      </w:r>
      <w:bookmarkEnd w:id="11"/>
    </w:p>
    <w:p w:rsidR="00FC327E" w:rsidRPr="00FC327E" w:rsidRDefault="00FC327E" w:rsidP="00FC327E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12" w:name="bookmark18"/>
      <w:r w:rsidRPr="00FC32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FC327E">
        <w:rPr>
          <w:rFonts w:ascii="Times New Roman" w:eastAsia="Calibri" w:hAnsi="Times New Roman" w:cs="Times New Roman"/>
          <w:b/>
          <w:kern w:val="1"/>
          <w:sz w:val="24"/>
          <w:szCs w:val="24"/>
        </w:rPr>
        <w:t xml:space="preserve">Обучающийся </w:t>
      </w:r>
      <w:r w:rsidRPr="00FC32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учится:</w:t>
      </w:r>
      <w:bookmarkEnd w:id="12"/>
    </w:p>
    <w:p w:rsidR="00FC327E" w:rsidRPr="00FC327E" w:rsidRDefault="00FC327E" w:rsidP="00FC327E">
      <w:pPr>
        <w:numPr>
          <w:ilvl w:val="0"/>
          <w:numId w:val="9"/>
        </w:numPr>
        <w:tabs>
          <w:tab w:val="left" w:pos="758"/>
        </w:tabs>
        <w:suppressAutoHyphens/>
        <w:spacing w:after="0" w:line="240" w:lineRule="auto"/>
        <w:ind w:right="2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линейные уравнения с одной переменной, системы двух уравнений с двумя переменными;</w:t>
      </w:r>
    </w:p>
    <w:p w:rsidR="00FC327E" w:rsidRPr="00FC327E" w:rsidRDefault="00FC327E" w:rsidP="00FC327E">
      <w:pPr>
        <w:numPr>
          <w:ilvl w:val="0"/>
          <w:numId w:val="9"/>
        </w:numPr>
        <w:tabs>
          <w:tab w:val="left" w:pos="760"/>
        </w:tabs>
        <w:suppressAutoHyphens/>
        <w:spacing w:after="0" w:line="240" w:lineRule="auto"/>
        <w:ind w:right="2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FC327E" w:rsidRPr="00FC327E" w:rsidRDefault="00FC327E" w:rsidP="00FC327E">
      <w:pPr>
        <w:numPr>
          <w:ilvl w:val="0"/>
          <w:numId w:val="9"/>
        </w:numPr>
        <w:tabs>
          <w:tab w:val="left" w:pos="755"/>
        </w:tabs>
        <w:suppressAutoHyphens/>
        <w:spacing w:after="0" w:line="240" w:lineRule="auto"/>
        <w:ind w:right="2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FC327E" w:rsidRPr="00FC327E" w:rsidRDefault="00FC327E" w:rsidP="00FC327E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13" w:name="bookmark19"/>
      <w:proofErr w:type="gramStart"/>
      <w:r w:rsidRPr="00FC327E">
        <w:rPr>
          <w:rFonts w:ascii="Times New Roman" w:eastAsia="Calibri" w:hAnsi="Times New Roman" w:cs="Times New Roman"/>
          <w:b/>
          <w:kern w:val="1"/>
          <w:sz w:val="24"/>
          <w:szCs w:val="24"/>
        </w:rPr>
        <w:t>Обучающийся</w:t>
      </w:r>
      <w:proofErr w:type="gramEnd"/>
      <w:r w:rsidRPr="00FC32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лучит возможность:</w:t>
      </w:r>
      <w:bookmarkEnd w:id="13"/>
    </w:p>
    <w:p w:rsidR="00FC327E" w:rsidRPr="00FC327E" w:rsidRDefault="00FC327E" w:rsidP="00FC327E">
      <w:pPr>
        <w:numPr>
          <w:ilvl w:val="0"/>
          <w:numId w:val="9"/>
        </w:numPr>
        <w:tabs>
          <w:tab w:val="left" w:pos="758"/>
        </w:tabs>
        <w:suppressAutoHyphens/>
        <w:spacing w:after="0" w:line="240" w:lineRule="auto"/>
        <w:ind w:right="2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FC327E" w:rsidRPr="00FC327E" w:rsidRDefault="00FC327E" w:rsidP="00FC327E">
      <w:pPr>
        <w:numPr>
          <w:ilvl w:val="0"/>
          <w:numId w:val="9"/>
        </w:numPr>
        <w:tabs>
          <w:tab w:val="left" w:pos="758"/>
        </w:tabs>
        <w:suppressAutoHyphens/>
        <w:spacing w:after="0" w:line="240" w:lineRule="auto"/>
        <w:ind w:right="2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FC327E" w:rsidRPr="00FC327E" w:rsidRDefault="00FC327E" w:rsidP="00FC327E">
      <w:pPr>
        <w:keepNext/>
        <w:keepLines/>
        <w:tabs>
          <w:tab w:val="left" w:pos="3703"/>
          <w:tab w:val="left" w:leader="hyphen" w:pos="4459"/>
        </w:tabs>
        <w:spacing w:after="0" w:line="240" w:lineRule="auto"/>
        <w:ind w:firstLine="142"/>
        <w:outlineLvl w:val="2"/>
        <w:rPr>
          <w:rFonts w:ascii="Times New Roman" w:eastAsia="Franklin Gothic Book" w:hAnsi="Times New Roman" w:cs="Franklin Gothic Book"/>
          <w:b/>
          <w:sz w:val="24"/>
          <w:szCs w:val="24"/>
          <w:lang w:eastAsia="ru-RU"/>
        </w:rPr>
      </w:pPr>
      <w:bookmarkStart w:id="14" w:name="bookmark23"/>
      <w:r w:rsidRPr="00FC327E">
        <w:rPr>
          <w:rFonts w:ascii="Times New Roman" w:eastAsia="Franklin Gothic Book" w:hAnsi="Times New Roman" w:cs="Franklin Gothic Book"/>
          <w:b/>
          <w:sz w:val="24"/>
          <w:szCs w:val="24"/>
          <w:lang w:eastAsia="ru-RU"/>
        </w:rPr>
        <w:t>Функции</w:t>
      </w:r>
      <w:bookmarkEnd w:id="14"/>
    </w:p>
    <w:p w:rsidR="00FC327E" w:rsidRPr="00FC327E" w:rsidRDefault="00FC327E" w:rsidP="00FC327E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C327E">
        <w:rPr>
          <w:rFonts w:ascii="Times New Roman" w:eastAsia="Calibri" w:hAnsi="Times New Roman" w:cs="Times New Roman"/>
          <w:kern w:val="1"/>
          <w:sz w:val="24"/>
          <w:szCs w:val="24"/>
        </w:rPr>
        <w:t xml:space="preserve"> </w:t>
      </w:r>
      <w:r w:rsidRPr="00FC327E">
        <w:rPr>
          <w:rFonts w:ascii="Times New Roman" w:eastAsia="Calibri" w:hAnsi="Times New Roman" w:cs="Times New Roman"/>
          <w:b/>
          <w:kern w:val="1"/>
          <w:sz w:val="24"/>
          <w:szCs w:val="24"/>
        </w:rPr>
        <w:t>Обучающийся</w:t>
      </w:r>
      <w:r w:rsidRPr="00FC32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научится:</w:t>
      </w:r>
    </w:p>
    <w:p w:rsidR="00FC327E" w:rsidRPr="00FC327E" w:rsidRDefault="00FC327E" w:rsidP="00FC327E">
      <w:pPr>
        <w:spacing w:after="0" w:line="240" w:lineRule="auto"/>
        <w:ind w:right="2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• понимать и использовать функциональные понятия, язык (термины, символические обозначения);</w:t>
      </w:r>
    </w:p>
    <w:p w:rsidR="00FC327E" w:rsidRPr="00FC327E" w:rsidRDefault="00FC327E" w:rsidP="00FC327E">
      <w:pPr>
        <w:numPr>
          <w:ilvl w:val="0"/>
          <w:numId w:val="9"/>
        </w:numPr>
        <w:tabs>
          <w:tab w:val="left" w:pos="240"/>
        </w:tabs>
        <w:suppressAutoHyphens/>
        <w:spacing w:after="0" w:line="240" w:lineRule="auto"/>
        <w:ind w:right="6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графики линейной функций, исследовать свойства числовых функций на основе изучения поведения их графиков;</w:t>
      </w:r>
    </w:p>
    <w:p w:rsidR="00FC327E" w:rsidRPr="00FC327E" w:rsidRDefault="00FC327E" w:rsidP="00FC327E">
      <w:pPr>
        <w:numPr>
          <w:ilvl w:val="0"/>
          <w:numId w:val="9"/>
        </w:numPr>
        <w:tabs>
          <w:tab w:val="left" w:pos="240"/>
        </w:tabs>
        <w:suppressAutoHyphens/>
        <w:spacing w:after="0" w:line="240" w:lineRule="auto"/>
        <w:ind w:right="6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</w:r>
    </w:p>
    <w:p w:rsidR="00FC327E" w:rsidRPr="00FC327E" w:rsidRDefault="00FC327E" w:rsidP="00FC327E">
      <w:pPr>
        <w:spacing w:after="0" w:line="240" w:lineRule="auto"/>
        <w:ind w:firstLine="142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15" w:name="bookmark24"/>
      <w:proofErr w:type="gramStart"/>
      <w:r w:rsidRPr="00FC327E">
        <w:rPr>
          <w:rFonts w:ascii="Times New Roman" w:eastAsia="Calibri" w:hAnsi="Times New Roman" w:cs="Times New Roman"/>
          <w:b/>
          <w:kern w:val="1"/>
          <w:sz w:val="24"/>
          <w:szCs w:val="24"/>
        </w:rPr>
        <w:lastRenderedPageBreak/>
        <w:t>Обучающийся</w:t>
      </w:r>
      <w:proofErr w:type="gramEnd"/>
      <w:r w:rsidRPr="00FC32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лучит возможность:</w:t>
      </w:r>
      <w:bookmarkEnd w:id="15"/>
    </w:p>
    <w:p w:rsidR="00FC327E" w:rsidRPr="00FC327E" w:rsidRDefault="00FC327E" w:rsidP="00FC327E">
      <w:pPr>
        <w:numPr>
          <w:ilvl w:val="0"/>
          <w:numId w:val="9"/>
        </w:numPr>
        <w:tabs>
          <w:tab w:val="left" w:pos="235"/>
        </w:tabs>
        <w:suppressAutoHyphens/>
        <w:spacing w:after="0" w:line="240" w:lineRule="auto"/>
        <w:ind w:right="6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одить исследования, связанные с изучением свойств функций, в том числе с использованием компьютера; н основе графиков изученных функций строить боле сложные графики (кусочно-заданные, с «выколотыми» точками и т. п.);</w:t>
      </w:r>
    </w:p>
    <w:p w:rsidR="00FC327E" w:rsidRPr="00FC327E" w:rsidRDefault="00FC327E" w:rsidP="00FC327E">
      <w:pPr>
        <w:numPr>
          <w:ilvl w:val="0"/>
          <w:numId w:val="9"/>
        </w:numPr>
        <w:tabs>
          <w:tab w:val="left" w:pos="240"/>
        </w:tabs>
        <w:suppressAutoHyphens/>
        <w:spacing w:after="480" w:line="240" w:lineRule="auto"/>
        <w:ind w:right="60" w:firstLine="142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FC327E" w:rsidRPr="00FC327E" w:rsidRDefault="00FC327E" w:rsidP="00FC327E">
      <w:pPr>
        <w:suppressAutoHyphens/>
        <w:contextualSpacing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</w:p>
    <w:p w:rsidR="00FC327E" w:rsidRPr="00FC327E" w:rsidRDefault="00FC327E" w:rsidP="00FC327E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</w:p>
    <w:p w:rsidR="00FC327E" w:rsidRPr="00FC327E" w:rsidRDefault="00FC327E" w:rsidP="00FC327E">
      <w:pPr>
        <w:suppressAutoHyphens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FC327E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 xml:space="preserve">Содержание  учебного предмета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t>Алгебра 8</w:t>
      </w:r>
    </w:p>
    <w:p w:rsidR="00FC327E" w:rsidRPr="00FC327E" w:rsidRDefault="00FC327E" w:rsidP="00FC327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Глава 1</w:t>
      </w:r>
    </w:p>
    <w:p w:rsidR="00FC327E" w:rsidRPr="00FC327E" w:rsidRDefault="00FC327E" w:rsidP="00FC327E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  <w:r w:rsidRPr="00FC327E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Рациональные выражения (44часа)</w:t>
      </w:r>
    </w:p>
    <w:p w:rsidR="00FC327E" w:rsidRPr="00FC327E" w:rsidRDefault="00FC327E" w:rsidP="00FC32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Рациональные дроби.</w:t>
      </w:r>
      <w:r w:rsidRPr="00FC32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ое свойство рациональной дроби.</w:t>
      </w:r>
      <w:r w:rsidRPr="00FC327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показателем. Функция</w:t>
      </w:r>
      <w:r w:rsidRPr="00FC327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6" o:title=""/>
          </v:shape>
          <o:OLEObject Type="Embed" ProgID="Equation.DSMT4" ShapeID="_x0000_i1025" DrawAspect="Content" ObjectID="_1728449444" r:id="rId7"/>
        </w:object>
      </w: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её график.</w:t>
      </w:r>
    </w:p>
    <w:p w:rsidR="00FC327E" w:rsidRPr="00FC327E" w:rsidRDefault="00FC327E" w:rsidP="00FC327E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  <w:r w:rsidRPr="00FC327E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Глава 2.</w:t>
      </w:r>
    </w:p>
    <w:p w:rsidR="00FC327E" w:rsidRPr="00FC327E" w:rsidRDefault="00FC327E" w:rsidP="00FC327E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  <w:r w:rsidRPr="00FC327E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Квадратные корни. Действительные числа(27 часов)</w:t>
      </w:r>
    </w:p>
    <w:p w:rsidR="00FC327E" w:rsidRPr="00FC327E" w:rsidRDefault="00FC327E" w:rsidP="00FC32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ункция </w:t>
      </w:r>
      <w:r w:rsidRPr="00FC327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y = x</w:t>
      </w:r>
      <w:r w:rsidRPr="00FC327E">
        <w:rPr>
          <w:rFonts w:ascii="Times New Roman" w:eastAsia="Times New Roman" w:hAnsi="Times New Roman" w:cs="Times New Roman"/>
          <w:i/>
          <w:sz w:val="24"/>
          <w:szCs w:val="24"/>
          <w:vertAlign w:val="superscript"/>
          <w:lang w:eastAsia="ru-RU"/>
        </w:rPr>
        <w:t>2</w:t>
      </w: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её график</w:t>
      </w:r>
      <w:proofErr w:type="gramStart"/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</w:t>
      </w:r>
      <w:proofErr w:type="gramEnd"/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ные корни. Арифметический квадратный корень. Множество и его элементы. Подмножество. Операции над множествами. Числовые</w:t>
      </w:r>
    </w:p>
    <w:p w:rsidR="00FC327E" w:rsidRPr="00FC327E" w:rsidRDefault="00FC327E" w:rsidP="00FC32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ножества. Свойства арифметического квадратного корня. Тождественные преобразования выражений, содержащих квадратные корни. Функция </w:t>
      </w:r>
      <w:r w:rsidRPr="00FC327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60" w:dyaOrig="380">
          <v:shape id="_x0000_i1026" type="#_x0000_t75" style="width:38.25pt;height:18.75pt" o:ole="">
            <v:imagedata r:id="rId8" o:title=""/>
          </v:shape>
          <o:OLEObject Type="Embed" ProgID="Equation.DSMT4" ShapeID="_x0000_i1026" DrawAspect="Content" ObjectID="_1728449445" r:id="rId9"/>
        </w:object>
      </w: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и её график. </w:t>
      </w:r>
    </w:p>
    <w:p w:rsidR="00FC327E" w:rsidRPr="00FC327E" w:rsidRDefault="00FC327E" w:rsidP="00FC327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Глава 3</w:t>
      </w:r>
    </w:p>
    <w:p w:rsidR="00FC327E" w:rsidRPr="00FC327E" w:rsidRDefault="00FC327E" w:rsidP="00FC327E">
      <w:pPr>
        <w:suppressAutoHyphens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ar-SA"/>
        </w:rPr>
      </w:pPr>
      <w:r w:rsidRPr="00FC327E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Квадратные уравнения(26 часов)</w:t>
      </w:r>
    </w:p>
    <w:p w:rsidR="00FC327E" w:rsidRPr="00FC327E" w:rsidRDefault="00FC327E" w:rsidP="00FC32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ные уравнения. Решение неполных квадратных уравнений. Формула корней квадратного уравнения. Теорема Виета. 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</w:r>
    </w:p>
    <w:p w:rsidR="00FC327E" w:rsidRPr="00FC327E" w:rsidRDefault="00FC327E" w:rsidP="00FC327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C327E" w:rsidRPr="00FC327E" w:rsidRDefault="00FC327E" w:rsidP="00FC327E">
      <w:pPr>
        <w:suppressAutoHyphens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  <w:r w:rsidRPr="00FC327E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t>Повторение и систематизация</w:t>
      </w:r>
      <w:r w:rsidRPr="00FC327E"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  <w:br/>
        <w:t>учебного материала(5 часов)</w:t>
      </w:r>
    </w:p>
    <w:p w:rsidR="00FC327E" w:rsidRPr="00FC327E" w:rsidRDefault="00FC327E" w:rsidP="00FC327E">
      <w:pPr>
        <w:suppressAutoHyphens/>
        <w:ind w:left="1077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ar-SA"/>
        </w:rPr>
      </w:pPr>
    </w:p>
    <w:p w:rsidR="00FC327E" w:rsidRDefault="00FC327E" w:rsidP="00FC327E">
      <w:pPr>
        <w:suppressAutoHyphens/>
        <w:ind w:left="1077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                   </w:t>
      </w:r>
    </w:p>
    <w:p w:rsidR="00FC327E" w:rsidRPr="00FC327E" w:rsidRDefault="00FC327E" w:rsidP="00FC327E">
      <w:pPr>
        <w:suppressAutoHyphens/>
        <w:ind w:left="1077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FC327E" w:rsidRPr="00FC327E" w:rsidRDefault="00FC327E" w:rsidP="00FC327E">
      <w:pPr>
        <w:suppressAutoHyphens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FC327E" w:rsidRPr="00FC327E" w:rsidRDefault="00FC327E" w:rsidP="00FC327E">
      <w:pPr>
        <w:suppressAutoHyphens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FC327E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                                   </w:t>
      </w:r>
    </w:p>
    <w:p w:rsidR="00FC327E" w:rsidRPr="00FC327E" w:rsidRDefault="00FC327E" w:rsidP="00FC327E">
      <w:pPr>
        <w:suppressAutoHyphens/>
        <w:ind w:left="57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FC327E"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  <w:lastRenderedPageBreak/>
        <w:t xml:space="preserve">Тематическое планирование. </w:t>
      </w:r>
    </w:p>
    <w:p w:rsidR="00FC327E" w:rsidRPr="00FC327E" w:rsidRDefault="00FC327E" w:rsidP="00FC327E">
      <w:pPr>
        <w:suppressAutoHyphens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</w:p>
    <w:tbl>
      <w:tblPr>
        <w:tblW w:w="9675" w:type="dxa"/>
        <w:tblInd w:w="-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69"/>
        <w:gridCol w:w="7291"/>
        <w:gridCol w:w="1715"/>
      </w:tblGrid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Тема урока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личество часов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006" w:type="dxa"/>
            <w:gridSpan w:val="2"/>
          </w:tcPr>
          <w:p w:rsidR="00FC327E" w:rsidRPr="00FC327E" w:rsidRDefault="00FC327E" w:rsidP="00FC327E">
            <w:pPr>
              <w:suppressAutoHyphens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Глава 1. Рациональные выражения (44часа)</w:t>
            </w:r>
          </w:p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дроби.</w:t>
            </w:r>
            <w:r w:rsidRPr="00FC32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дроби.</w:t>
            </w:r>
            <w:r w:rsidRPr="00FC32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</w:t>
            </w: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сновное свойство рациональной дроби.</w:t>
            </w:r>
            <w:r w:rsidRPr="00FC32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сновное свойство рациональной дроби.</w:t>
            </w:r>
            <w:r w:rsidRPr="00FC32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сновное свойство рациональной дроби.</w:t>
            </w:r>
            <w:r w:rsidRPr="00FC32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 xml:space="preserve">   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1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Сложение и вычитание рациональных дробей с разными знаменателями 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3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 и систематизация учебного материала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нтрольная работа №1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6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Анализ контрольной работы. Умножение и деление </w:t>
            </w:r>
            <w:proofErr w:type="gramStart"/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х</w:t>
            </w:r>
            <w:proofErr w:type="gramEnd"/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7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Умножение и деление </w:t>
            </w:r>
            <w:proofErr w:type="gramStart"/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х</w:t>
            </w:r>
            <w:proofErr w:type="gramEnd"/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Умножение и деление </w:t>
            </w:r>
            <w:proofErr w:type="gramStart"/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х</w:t>
            </w:r>
            <w:proofErr w:type="gramEnd"/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9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Умножение и деление </w:t>
            </w:r>
            <w:proofErr w:type="gramStart"/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х</w:t>
            </w:r>
            <w:proofErr w:type="gramEnd"/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 Возведение рациональной дроби в степень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рациональных выражений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1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рациональных выражений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2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рациональных выражений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3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рациональных выражений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рациональных выражений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5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рациональных выражений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6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 и систематизация учебного материала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7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нтрольная работа №2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8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Анализ контрольной работы. Равносильные уравнения Рациональные уравнения</w:t>
            </w:r>
            <w:proofErr w:type="gramStart"/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..</w:t>
            </w:r>
            <w:proofErr w:type="gramEnd"/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29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вносильные уравнения Рациональные уравнения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вносильные уравнения Рациональные уравнения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1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тепень с целым отрицательным показателем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2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тепень с целым отрицательным показателем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33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тепень с целым отрицательным показателем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4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тепень с целым отрицательным показателем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5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степени с целым показателем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637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6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степени с целым показателем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7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степени с целым показателем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8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степени с целым показателем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39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степени с целым показателем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0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  <w:r w:rsidRPr="00FC327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27" type="#_x0000_t75" style="width:30.75pt;height:30.75pt" o:ole="">
                  <v:imagedata r:id="rId6" o:title=""/>
                </v:shape>
                <o:OLEObject Type="Embed" ProgID="Equation.DSMT4" ShapeID="_x0000_i1027" DrawAspect="Content" ObjectID="_1728449446" r:id="rId10"/>
              </w:object>
            </w: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её график.</w:t>
            </w:r>
          </w:p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1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  <w:r w:rsidRPr="00FC327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28" type="#_x0000_t75" style="width:30.75pt;height:30.75pt" o:ole="">
                  <v:imagedata r:id="rId6" o:title=""/>
                </v:shape>
                <o:OLEObject Type="Embed" ProgID="Equation.DSMT4" ShapeID="_x0000_i1028" DrawAspect="Content" ObjectID="_1728449447" r:id="rId11"/>
              </w:object>
            </w: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её график.</w:t>
            </w:r>
          </w:p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2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ункция</w:t>
            </w:r>
            <w:r w:rsidRPr="00FC327E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29" type="#_x0000_t75" style="width:30.75pt;height:30.75pt" o:ole="">
                  <v:imagedata r:id="rId6" o:title=""/>
                </v:shape>
                <o:OLEObject Type="Embed" ProgID="Equation.DSMT4" ShapeID="_x0000_i1029" DrawAspect="Content" ObjectID="_1728449448" r:id="rId12"/>
              </w:object>
            </w: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её график.</w:t>
            </w:r>
          </w:p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3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 и систематизация учебного материала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4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нтрольная работа №3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Глава 2 Квадратные корни. Действительные числа(27 часов)</w:t>
            </w:r>
          </w:p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5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Анализ контрольной работы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6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Функция </w:t>
            </w:r>
            <w:r w:rsidRPr="00FC327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y = x</w:t>
            </w:r>
            <w:r w:rsidRPr="00FC327E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ar-SA"/>
              </w:rPr>
              <w:t>2</w:t>
            </w: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и её график</w:t>
            </w:r>
            <w:proofErr w:type="gramStart"/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.</w:t>
            </w:r>
            <w:proofErr w:type="gramEnd"/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7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Функция </w:t>
            </w:r>
            <w:r w:rsidRPr="00FC327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y = x</w:t>
            </w:r>
            <w:r w:rsidRPr="00FC327E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ar-SA"/>
              </w:rPr>
              <w:t>2</w:t>
            </w: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и её график</w:t>
            </w:r>
            <w:proofErr w:type="gramStart"/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.</w:t>
            </w:r>
            <w:proofErr w:type="gramEnd"/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8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Функция </w:t>
            </w:r>
            <w:r w:rsidRPr="00FC327E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y = x</w:t>
            </w:r>
            <w:r w:rsidRPr="00FC327E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  <w:lang w:eastAsia="ar-SA"/>
              </w:rPr>
              <w:t>2</w:t>
            </w: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и её график</w:t>
            </w:r>
            <w:proofErr w:type="gramStart"/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 .</w:t>
            </w:r>
            <w:proofErr w:type="gramEnd"/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49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е корни. Арифметический квадратный корень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0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е корни. Арифметический квадратный корень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1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е корни. Арифметический квадратный корень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2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Множество и его элементы. 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3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Множество и его элементы. 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4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Множество и его элементы. 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5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дмножество. Операции над множествами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6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дмножество. Операции над множествами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7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Числовые</w:t>
            </w: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cr/>
              <w:t>множества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8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Числовые</w:t>
            </w: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cr/>
              <w:t>множества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59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арифметического квадратного корня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0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арифметического квадратного корня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1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арифметического квадратного корня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2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Свойства арифметического квадратного корня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842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3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4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5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7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 xml:space="preserve">Тождественные преобразования выражений, содержащих </w:t>
            </w: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квадратные корни.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68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Функция </w:t>
            </w:r>
            <w:r w:rsidRPr="00FC327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30" type="#_x0000_t75" style="width:38.25pt;height:18.75pt" o:ole="">
                  <v:imagedata r:id="rId8" o:title=""/>
                </v:shape>
                <o:OLEObject Type="Embed" ProgID="Equation.DSMT4" ShapeID="_x0000_i1030" DrawAspect="Content" ObjectID="_1728449449" r:id="rId13"/>
              </w:object>
            </w: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 xml:space="preserve">и её график. </w:t>
            </w:r>
          </w:p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69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Функция </w:t>
            </w:r>
            <w:r w:rsidRPr="00FC327E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31" type="#_x0000_t75" style="width:38.25pt;height:18.75pt" o:ole="">
                  <v:imagedata r:id="rId8" o:title=""/>
                </v:shape>
                <o:OLEObject Type="Embed" ProgID="Equation.DSMT4" ShapeID="_x0000_i1031" DrawAspect="Content" ObjectID="_1728449450" r:id="rId14"/>
              </w:object>
            </w: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br/>
              <w:t xml:space="preserve">и её график. </w:t>
            </w:r>
          </w:p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0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 и систематизация учебного материала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  <w:tcBorders>
              <w:bottom w:val="single" w:sz="4" w:space="0" w:color="auto"/>
            </w:tcBorders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1</w:t>
            </w:r>
          </w:p>
        </w:tc>
        <w:tc>
          <w:tcPr>
            <w:tcW w:w="7291" w:type="dxa"/>
            <w:tcBorders>
              <w:bottom w:val="single" w:sz="4" w:space="0" w:color="auto"/>
            </w:tcBorders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нтрольная</w:t>
            </w: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US" w:eastAsia="ar-SA"/>
              </w:rPr>
              <w:t xml:space="preserve"> </w:t>
            </w: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бота № 4</w:t>
            </w:r>
          </w:p>
        </w:tc>
        <w:tc>
          <w:tcPr>
            <w:tcW w:w="1715" w:type="dxa"/>
            <w:tcBorders>
              <w:bottom w:val="single" w:sz="4" w:space="0" w:color="auto"/>
            </w:tcBorders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  <w:tcBorders>
              <w:bottom w:val="single" w:sz="4" w:space="0" w:color="auto"/>
            </w:tcBorders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  <w:tc>
          <w:tcPr>
            <w:tcW w:w="7291" w:type="dxa"/>
            <w:tcBorders>
              <w:bottom w:val="single" w:sz="4" w:space="0" w:color="auto"/>
            </w:tcBorders>
          </w:tcPr>
          <w:p w:rsidR="00FC327E" w:rsidRPr="00FC327E" w:rsidRDefault="00FC327E" w:rsidP="00FC327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Глава 3</w:t>
            </w:r>
          </w:p>
          <w:p w:rsidR="00FC327E" w:rsidRPr="00FC327E" w:rsidRDefault="00FC327E" w:rsidP="00FC327E">
            <w:pPr>
              <w:suppressAutoHyphens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вадратные уравнения(26 часов)</w:t>
            </w:r>
          </w:p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1715" w:type="dxa"/>
            <w:tcBorders>
              <w:bottom w:val="single" w:sz="4" w:space="0" w:color="auto"/>
            </w:tcBorders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  <w:tcBorders>
              <w:top w:val="single" w:sz="4" w:space="0" w:color="auto"/>
            </w:tcBorders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2</w:t>
            </w:r>
          </w:p>
        </w:tc>
        <w:tc>
          <w:tcPr>
            <w:tcW w:w="7291" w:type="dxa"/>
            <w:tcBorders>
              <w:top w:val="single" w:sz="4" w:space="0" w:color="auto"/>
            </w:tcBorders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Анализ контрольной работы. Квадратные уравнения. Решение неполных квадратных уравнений</w:t>
            </w:r>
          </w:p>
        </w:tc>
        <w:tc>
          <w:tcPr>
            <w:tcW w:w="1715" w:type="dxa"/>
            <w:tcBorders>
              <w:top w:val="single" w:sz="4" w:space="0" w:color="auto"/>
            </w:tcBorders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3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е уравнения. Решение неполных квадратных уравнений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4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е уравнения. Решение неполных квадратных уравнений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5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Формула корней квадратного уравнения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6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Формула корней квадратного уравнения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7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Формула корней квадратного уравнения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8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Формула корней квадратного уравнения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79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еорема Виета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0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еорема Виета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1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Теорема Виета. Повторение и систематизация учебного материала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2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Контрольная работа № 5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3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Анализ контрольной работы. Квадратный трёхчлен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4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й трёхчлен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5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Квадратный трёхчлен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660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6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ение уравнений, сводящихся к квадратным уравнениям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7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ение уравнений, сводящихся к квадратным уравнениям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8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ение уравнений, сводящихся к квадратным уравнениям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89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ение уравнений, сводящихся к квадратным уравнениям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0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ешение уравнений, сводящихся к квадратным уравнениям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1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2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139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3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522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4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536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5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261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6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 и систематизация учебного материала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261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7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нтрольная работа № 6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261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8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261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99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261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00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вторение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261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01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ar-SA"/>
              </w:rPr>
              <w:t>Итоговая контрольная работа № 7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  <w:tr w:rsidR="00FC327E" w:rsidRPr="00FC327E" w:rsidTr="00FC327E">
        <w:trPr>
          <w:trHeight w:val="261"/>
        </w:trPr>
        <w:tc>
          <w:tcPr>
            <w:tcW w:w="669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lastRenderedPageBreak/>
              <w:t>102</w:t>
            </w:r>
          </w:p>
        </w:tc>
        <w:tc>
          <w:tcPr>
            <w:tcW w:w="7291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Обобщающий урок</w:t>
            </w:r>
          </w:p>
        </w:tc>
        <w:tc>
          <w:tcPr>
            <w:tcW w:w="1715" w:type="dxa"/>
          </w:tcPr>
          <w:p w:rsidR="00FC327E" w:rsidRPr="00FC327E" w:rsidRDefault="00FC327E" w:rsidP="00FC327E">
            <w:pPr>
              <w:suppressAutoHyphens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FC327E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1</w:t>
            </w:r>
          </w:p>
        </w:tc>
      </w:tr>
    </w:tbl>
    <w:p w:rsidR="002A4CAC" w:rsidRDefault="002A4CAC"/>
    <w:p w:rsidR="00FC327E" w:rsidRDefault="00FC327E" w:rsidP="00FC327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</w:t>
      </w:r>
      <w:r w:rsidRPr="00FC327E">
        <w:rPr>
          <w:rFonts w:ascii="Times New Roman" w:hAnsi="Times New Roman" w:cs="Times New Roman"/>
          <w:b/>
          <w:sz w:val="24"/>
          <w:szCs w:val="24"/>
        </w:rPr>
        <w:t>9 класс</w:t>
      </w:r>
    </w:p>
    <w:p w:rsidR="00FC327E" w:rsidRPr="00FC327E" w:rsidRDefault="00FC327E" w:rsidP="00FC327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 xml:space="preserve">                                </w:t>
      </w:r>
      <w:r w:rsidRPr="00FC327E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Предметные результаты</w:t>
      </w:r>
    </w:p>
    <w:p w:rsidR="00FC327E" w:rsidRDefault="00FC327E" w:rsidP="00FC327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C327E" w:rsidRDefault="00FC327E" w:rsidP="00FC327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) осознание значения математики в повседневной жизни человека;</w:t>
      </w:r>
    </w:p>
    <w:p w:rsidR="00FC327E" w:rsidRDefault="00FC327E" w:rsidP="00FC327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) представление о математической науке как сфере математической деятельности, об этапах её развития, о её значимости для развития цивилизации</w:t>
      </w:r>
    </w:p>
    <w:p w:rsidR="00FC327E" w:rsidRDefault="00FC327E" w:rsidP="00FC327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развитие умение работать с учебным математическим текстом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 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ировать извлекать необходимую информацию), точно и грамотно излагать свои мысли с применением математической терминологии и символики, проводить классификацию, логические обоснования;</w:t>
      </w:r>
    </w:p>
    <w:p w:rsidR="00FC327E" w:rsidRDefault="00FC327E" w:rsidP="00FC327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) владение базовым понятийным аппаратом по основным разделам содержания;</w:t>
      </w:r>
    </w:p>
    <w:p w:rsidR="00FC327E" w:rsidRDefault="00FC327E" w:rsidP="00FC327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) систематические знания о функциях и их свойствах;</w:t>
      </w:r>
    </w:p>
    <w:p w:rsidR="00FC327E" w:rsidRDefault="00FC327E" w:rsidP="00FC327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) практически значимые математические умения и навыки, их применение к решению математических и нематематических задач, предполагающее умения:</w:t>
      </w:r>
    </w:p>
    <w:p w:rsidR="00FC327E" w:rsidRDefault="00FC327E" w:rsidP="00FC327E">
      <w:pPr>
        <w:numPr>
          <w:ilvl w:val="0"/>
          <w:numId w:val="1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вычисления с действительными числами;</w:t>
      </w:r>
    </w:p>
    <w:p w:rsidR="00FC327E" w:rsidRDefault="00FC327E" w:rsidP="00FC327E">
      <w:pPr>
        <w:numPr>
          <w:ilvl w:val="0"/>
          <w:numId w:val="1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текстовые задачи с помощью уравнений и систем уравнений;</w:t>
      </w:r>
    </w:p>
    <w:p w:rsidR="00FC327E" w:rsidRDefault="00FC327E" w:rsidP="00FC327E">
      <w:pPr>
        <w:numPr>
          <w:ilvl w:val="0"/>
          <w:numId w:val="1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:rsidR="00FC327E" w:rsidRDefault="00FC327E" w:rsidP="00FC327E">
      <w:pPr>
        <w:numPr>
          <w:ilvl w:val="0"/>
          <w:numId w:val="1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тождественные преобразования алгебраических выражений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;.</w:t>
      </w:r>
      <w:proofErr w:type="gramEnd"/>
    </w:p>
    <w:p w:rsidR="00FC327E" w:rsidRDefault="00FC327E" w:rsidP="00FC327E">
      <w:pPr>
        <w:numPr>
          <w:ilvl w:val="0"/>
          <w:numId w:val="10"/>
        </w:numPr>
        <w:shd w:val="clear" w:color="auto" w:fill="FFFFFF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овать линейные функции и строить их графики.</w:t>
      </w:r>
    </w:p>
    <w:p w:rsidR="00FC327E" w:rsidRPr="00FC327E" w:rsidRDefault="00FC327E" w:rsidP="00FC327E">
      <w:pPr>
        <w:rPr>
          <w:sz w:val="24"/>
          <w:szCs w:val="24"/>
        </w:rPr>
      </w:pPr>
    </w:p>
    <w:p w:rsidR="00FC327E" w:rsidRPr="00FC327E" w:rsidRDefault="00FC327E" w:rsidP="00FC327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C327E">
        <w:rPr>
          <w:rFonts w:ascii="Times New Roman" w:hAnsi="Times New Roman" w:cs="Times New Roman"/>
          <w:b/>
          <w:sz w:val="24"/>
          <w:szCs w:val="24"/>
        </w:rPr>
        <w:t>Содержан</w:t>
      </w:r>
      <w:r>
        <w:rPr>
          <w:rFonts w:ascii="Times New Roman" w:hAnsi="Times New Roman" w:cs="Times New Roman"/>
          <w:b/>
          <w:sz w:val="24"/>
          <w:szCs w:val="24"/>
        </w:rPr>
        <w:t xml:space="preserve">ие  учебного предмета  </w:t>
      </w:r>
      <w:r w:rsidR="00715D62">
        <w:rPr>
          <w:rFonts w:ascii="Times New Roman" w:hAnsi="Times New Roman" w:cs="Times New Roman"/>
          <w:b/>
          <w:sz w:val="24"/>
          <w:szCs w:val="24"/>
        </w:rPr>
        <w:t>«</w:t>
      </w:r>
      <w:r>
        <w:rPr>
          <w:rFonts w:ascii="Times New Roman" w:hAnsi="Times New Roman" w:cs="Times New Roman"/>
          <w:b/>
          <w:sz w:val="24"/>
          <w:szCs w:val="24"/>
        </w:rPr>
        <w:t>Алгебра 9</w:t>
      </w:r>
      <w:r w:rsidR="00715D62">
        <w:rPr>
          <w:rFonts w:ascii="Times New Roman" w:hAnsi="Times New Roman" w:cs="Times New Roman"/>
          <w:b/>
          <w:sz w:val="24"/>
          <w:szCs w:val="24"/>
        </w:rPr>
        <w:t>»</w:t>
      </w:r>
    </w:p>
    <w:p w:rsidR="00FC327E" w:rsidRDefault="00FC327E" w:rsidP="00FC327E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C327E" w:rsidRDefault="00FC327E" w:rsidP="00FC327E">
      <w:pPr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bCs/>
          <w:i/>
          <w:sz w:val="24"/>
          <w:szCs w:val="24"/>
        </w:rPr>
        <w:t>Неравенства.</w:t>
      </w:r>
      <w:r w:rsidR="00A12B1D">
        <w:rPr>
          <w:rFonts w:ascii="Times New Roman" w:hAnsi="Times New Roman"/>
          <w:b/>
          <w:bCs/>
          <w:i/>
          <w:sz w:val="24"/>
          <w:szCs w:val="24"/>
        </w:rPr>
        <w:t xml:space="preserve"> (</w:t>
      </w:r>
      <w:r>
        <w:rPr>
          <w:rFonts w:ascii="Times New Roman" w:hAnsi="Times New Roman"/>
          <w:b/>
          <w:bCs/>
          <w:i/>
          <w:sz w:val="24"/>
          <w:szCs w:val="24"/>
        </w:rPr>
        <w:t>20 часов.</w:t>
      </w:r>
      <w:r w:rsidR="00A12B1D">
        <w:rPr>
          <w:rFonts w:ascii="Times New Roman" w:hAnsi="Times New Roman"/>
          <w:b/>
          <w:bCs/>
          <w:i/>
          <w:sz w:val="24"/>
          <w:szCs w:val="24"/>
        </w:rPr>
        <w:t>)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исловые неравенства и их свойства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членно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ложение и умножение числовых неравенств. Линейные неравенства с одной переменной и их сис</w:t>
      </w:r>
      <w:r>
        <w:rPr>
          <w:rFonts w:ascii="Times New Roman" w:hAnsi="Times New Roman" w:cs="Times New Roman"/>
          <w:sz w:val="24"/>
          <w:szCs w:val="24"/>
        </w:rPr>
        <w:softHyphen/>
        <w:t>темы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сновная   цель</w:t>
      </w:r>
      <w:r>
        <w:rPr>
          <w:rFonts w:ascii="Times New Roman" w:hAnsi="Times New Roman" w:cs="Times New Roman"/>
          <w:sz w:val="24"/>
          <w:szCs w:val="24"/>
        </w:rPr>
        <w:t xml:space="preserve"> — ознакомить учащихся с применение: неравен</w:t>
      </w:r>
      <w:proofErr w:type="gramStart"/>
      <w:r>
        <w:rPr>
          <w:rFonts w:ascii="Times New Roman" w:hAnsi="Times New Roman" w:cs="Times New Roman"/>
          <w:sz w:val="24"/>
          <w:szCs w:val="24"/>
        </w:rPr>
        <w:t>ств дл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я оценки значений выражений, выработать умение решать линейные неравенства с одной переменной и их системы. Свойства числовых неравенств составляют ту базу, на которой основано решение линейных неравенств с одной переменной. Теоремы о </w:t>
      </w:r>
      <w:proofErr w:type="spellStart"/>
      <w:r>
        <w:rPr>
          <w:rFonts w:ascii="Times New Roman" w:hAnsi="Times New Roman" w:cs="Times New Roman"/>
          <w:sz w:val="24"/>
          <w:szCs w:val="24"/>
        </w:rPr>
        <w:t>почленн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сложении и умножении неравенств, находить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 Умения проводить дедуктивные рассуждения получают </w:t>
      </w:r>
      <w:proofErr w:type="gramStart"/>
      <w:r>
        <w:rPr>
          <w:rFonts w:ascii="Times New Roman" w:hAnsi="Times New Roman" w:cs="Times New Roman"/>
          <w:sz w:val="24"/>
          <w:szCs w:val="24"/>
        </w:rPr>
        <w:t>развити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ак при доказательствах указанных теорем, так и при выполнении упражнений на доказательства неравенств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связи с решением линейных неравенств с одной переменно: дается понятие о числовых промежутках, вводятся соответствующие названия и обозначения. Рассмотрению систем неравенств одной переменной предшествует ознакомление учащихся с понятиями пересечения и объединения множеств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решении неравенств используются свойства равносильных неравенств,  которые разъясняются на конкретных примерах. Особое внимание следует уделить отработке умения решат простейшие неравенства вида </w:t>
      </w:r>
      <w:r>
        <w:rPr>
          <w:rFonts w:ascii="Times New Roman" w:hAnsi="Times New Roman" w:cs="Times New Roman"/>
          <w:iCs/>
          <w:sz w:val="24"/>
          <w:szCs w:val="24"/>
        </w:rPr>
        <w:t xml:space="preserve">ах&gt;b, ах&lt;b, </w:t>
      </w:r>
      <w:r>
        <w:rPr>
          <w:rFonts w:ascii="Times New Roman" w:hAnsi="Times New Roman" w:cs="Times New Roman"/>
          <w:sz w:val="24"/>
          <w:szCs w:val="24"/>
        </w:rPr>
        <w:t xml:space="preserve">остановившись специально на случае, </w:t>
      </w:r>
      <w:proofErr w:type="gramStart"/>
      <w:r>
        <w:rPr>
          <w:rFonts w:ascii="Times New Roman" w:hAnsi="Times New Roman" w:cs="Times New Roman"/>
          <w:sz w:val="24"/>
          <w:szCs w:val="24"/>
        </w:rPr>
        <w:t>когд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а &lt;</w:t>
      </w:r>
      <w:r>
        <w:rPr>
          <w:rFonts w:ascii="Times New Roman" w:hAnsi="Times New Roman" w:cs="Times New Roman"/>
          <w:sz w:val="24"/>
          <w:szCs w:val="24"/>
        </w:rPr>
        <w:t>0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C327E" w:rsidRPr="00A12B1D" w:rsidRDefault="00FC327E" w:rsidP="00FC327E">
      <w:pPr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A12B1D">
        <w:rPr>
          <w:rFonts w:ascii="Times New Roman" w:hAnsi="Times New Roman" w:cs="Times New Roman"/>
          <w:b/>
          <w:bCs/>
          <w:i/>
          <w:sz w:val="24"/>
          <w:szCs w:val="24"/>
        </w:rPr>
        <w:lastRenderedPageBreak/>
        <w:t xml:space="preserve">Квадратичная функция. </w:t>
      </w:r>
      <w:r w:rsidR="00A12B1D">
        <w:rPr>
          <w:rFonts w:ascii="Times New Roman" w:hAnsi="Times New Roman" w:cs="Times New Roman"/>
          <w:b/>
          <w:bCs/>
          <w:i/>
          <w:sz w:val="24"/>
          <w:szCs w:val="24"/>
        </w:rPr>
        <w:t>(</w:t>
      </w:r>
      <w:r w:rsidRPr="00A12B1D">
        <w:rPr>
          <w:rFonts w:ascii="Times New Roman" w:hAnsi="Times New Roman" w:cs="Times New Roman"/>
          <w:b/>
          <w:bCs/>
          <w:i/>
          <w:sz w:val="24"/>
          <w:szCs w:val="24"/>
        </w:rPr>
        <w:t>19 часов.</w:t>
      </w:r>
      <w:r w:rsidR="00A12B1D">
        <w:rPr>
          <w:rFonts w:ascii="Times New Roman" w:hAnsi="Times New Roman" w:cs="Times New Roman"/>
          <w:b/>
          <w:bCs/>
          <w:i/>
          <w:sz w:val="24"/>
          <w:szCs w:val="24"/>
        </w:rPr>
        <w:t>)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Функция. Свойства функций. Квадратный трехчлен. Разложение квадратного трехчлена на множители. Функция </w:t>
      </w:r>
      <w:r>
        <w:rPr>
          <w:rFonts w:ascii="Times New Roman" w:hAnsi="Times New Roman" w:cs="Times New Roman"/>
          <w:iCs/>
          <w:sz w:val="24"/>
          <w:szCs w:val="24"/>
        </w:rPr>
        <w:t xml:space="preserve">у 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iCs/>
          <w:sz w:val="24"/>
          <w:szCs w:val="24"/>
        </w:rPr>
        <w:t>х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 xml:space="preserve"> + </w:t>
      </w:r>
      <w:proofErr w:type="spellStart"/>
      <w:proofErr w:type="gramStart"/>
      <w:r>
        <w:rPr>
          <w:rFonts w:ascii="Times New Roman" w:hAnsi="Times New Roman" w:cs="Times New Roman"/>
          <w:iCs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iCs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+ с, </w:t>
      </w:r>
      <w:r>
        <w:rPr>
          <w:rFonts w:ascii="Times New Roman" w:hAnsi="Times New Roman" w:cs="Times New Roman"/>
          <w:sz w:val="24"/>
          <w:szCs w:val="24"/>
        </w:rPr>
        <w:t>ее свойства и график. Степенная функция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сновная  цель</w:t>
      </w:r>
      <w:r>
        <w:rPr>
          <w:rFonts w:ascii="Times New Roman" w:hAnsi="Times New Roman" w:cs="Times New Roman"/>
          <w:sz w:val="24"/>
          <w:szCs w:val="24"/>
        </w:rPr>
        <w:t xml:space="preserve"> — расширить сведения о свойствах функций, ознакомить учащихся со свойствами и графиком квадратичной функции.</w:t>
      </w:r>
      <w:r>
        <w:rPr>
          <w:rFonts w:ascii="Times New Roman" w:hAnsi="Times New Roman" w:cs="Times New Roman"/>
          <w:sz w:val="24"/>
          <w:szCs w:val="24"/>
        </w:rPr>
        <w:tab/>
        <w:t>I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начале темы систематизируются сведения о функциях. Повторяются основные понятия: функция, аргумент, область опре</w:t>
      </w:r>
      <w:r>
        <w:rPr>
          <w:rFonts w:ascii="Times New Roman" w:hAnsi="Times New Roman" w:cs="Times New Roman"/>
          <w:sz w:val="24"/>
          <w:szCs w:val="24"/>
        </w:rPr>
        <w:softHyphen/>
        <w:t>деления функции, график. Даются понятия о возрастании и убы</w:t>
      </w:r>
      <w:r>
        <w:rPr>
          <w:rFonts w:ascii="Times New Roman" w:hAnsi="Times New Roman" w:cs="Times New Roman"/>
          <w:sz w:val="24"/>
          <w:szCs w:val="24"/>
        </w:rPr>
        <w:softHyphen/>
        <w:t xml:space="preserve">вании   функции,   промежутках   </w:t>
      </w:r>
      <w:proofErr w:type="spellStart"/>
      <w:r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 w:cs="Times New Roman"/>
          <w:sz w:val="24"/>
          <w:szCs w:val="24"/>
        </w:rPr>
        <w:t>.   Тем   самым создается база для усвоения свой</w:t>
      </w:r>
      <w:proofErr w:type="gramStart"/>
      <w:r>
        <w:rPr>
          <w:rFonts w:ascii="Times New Roman" w:hAnsi="Times New Roman" w:cs="Times New Roman"/>
          <w:sz w:val="24"/>
          <w:szCs w:val="24"/>
        </w:rPr>
        <w:t>ств кв</w:t>
      </w:r>
      <w:proofErr w:type="gramEnd"/>
      <w:r>
        <w:rPr>
          <w:rFonts w:ascii="Times New Roman" w:hAnsi="Times New Roman" w:cs="Times New Roman"/>
          <w:sz w:val="24"/>
          <w:szCs w:val="24"/>
        </w:rPr>
        <w:t>адратичной и степенной  функций, а также для дальнейшего углубления функциональных представлений при изучении курса алгебры и начал анализа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готовительным шагом к изучению свой</w:t>
      </w:r>
      <w:proofErr w:type="gramStart"/>
      <w:r>
        <w:rPr>
          <w:rFonts w:ascii="Times New Roman" w:hAnsi="Times New Roman" w:cs="Times New Roman"/>
          <w:sz w:val="24"/>
          <w:szCs w:val="24"/>
        </w:rPr>
        <w:t>ств кв</w:t>
      </w:r>
      <w:proofErr w:type="gramEnd"/>
      <w:r>
        <w:rPr>
          <w:rFonts w:ascii="Times New Roman" w:hAnsi="Times New Roman" w:cs="Times New Roman"/>
          <w:sz w:val="24"/>
          <w:szCs w:val="24"/>
        </w:rPr>
        <w:t>адратичной функции  является   также  рассмотрение  вопроса   о  квадратном трехчлене и его корнях, выделении квадрата двучлена из квадратного трехчлена, разложении квадратного трехчлена на множители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учение квадратичной функции начинается с рассмотрения функции </w:t>
      </w:r>
      <w:r>
        <w:rPr>
          <w:rFonts w:ascii="Times New Roman" w:hAnsi="Times New Roman" w:cs="Times New Roman"/>
          <w:iCs/>
          <w:sz w:val="24"/>
          <w:szCs w:val="24"/>
        </w:rPr>
        <w:t>у = ах</w:t>
      </w:r>
      <w:proofErr w:type="gramStart"/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iCs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ее свойств и особенностей графика, а также других частных видов квадратичной функции — функций </w:t>
      </w:r>
      <w:r>
        <w:rPr>
          <w:rFonts w:ascii="Times New Roman" w:hAnsi="Times New Roman" w:cs="Times New Roman"/>
          <w:iCs/>
          <w:sz w:val="24"/>
          <w:szCs w:val="24"/>
        </w:rPr>
        <w:t>у = ах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 xml:space="preserve"> + b, у = а (х - m)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Эти сведения используются при изучении свой</w:t>
      </w:r>
      <w:proofErr w:type="gramStart"/>
      <w:r>
        <w:rPr>
          <w:rFonts w:ascii="Times New Roman" w:hAnsi="Times New Roman" w:cs="Times New Roman"/>
          <w:sz w:val="24"/>
          <w:szCs w:val="24"/>
        </w:rPr>
        <w:t>ств к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адратичной функции общего вида. Важно, чтобы учащиеся поняли, что график функции </w:t>
      </w:r>
      <w:r>
        <w:rPr>
          <w:rFonts w:ascii="Times New Roman" w:hAnsi="Times New Roman" w:cs="Times New Roman"/>
          <w:iCs/>
          <w:sz w:val="24"/>
          <w:szCs w:val="24"/>
        </w:rPr>
        <w:t>у = ах</w:t>
      </w:r>
      <w:proofErr w:type="gramStart"/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iCs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bх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+ с </w:t>
      </w:r>
      <w:r>
        <w:rPr>
          <w:rFonts w:ascii="Times New Roman" w:hAnsi="Times New Roman" w:cs="Times New Roman"/>
          <w:sz w:val="24"/>
          <w:szCs w:val="24"/>
        </w:rPr>
        <w:t xml:space="preserve">может быть получен из графика функции </w:t>
      </w:r>
      <w:r>
        <w:rPr>
          <w:rFonts w:ascii="Times New Roman" w:hAnsi="Times New Roman" w:cs="Times New Roman"/>
          <w:iCs/>
          <w:sz w:val="24"/>
          <w:szCs w:val="24"/>
        </w:rPr>
        <w:t>у = ах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с помощью двух па</w:t>
      </w:r>
      <w:r>
        <w:rPr>
          <w:rFonts w:ascii="Times New Roman" w:hAnsi="Times New Roman" w:cs="Times New Roman"/>
          <w:sz w:val="24"/>
          <w:szCs w:val="24"/>
        </w:rPr>
        <w:softHyphen/>
        <w:t xml:space="preserve">раллельных переносов. Приемы построения графика функции y = </w:t>
      </w:r>
      <w:r>
        <w:rPr>
          <w:rFonts w:ascii="Times New Roman" w:hAnsi="Times New Roman" w:cs="Times New Roman"/>
          <w:iCs/>
          <w:sz w:val="24"/>
          <w:szCs w:val="24"/>
        </w:rPr>
        <w:t>ах</w:t>
      </w:r>
      <w:proofErr w:type="gramStart"/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iCs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bх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+ с </w:t>
      </w:r>
      <w:r>
        <w:rPr>
          <w:rFonts w:ascii="Times New Roman" w:hAnsi="Times New Roman" w:cs="Times New Roman"/>
          <w:sz w:val="24"/>
          <w:szCs w:val="24"/>
        </w:rPr>
        <w:t>отрабатываются на конкретных примерах. При этом особое внимание следует уделить формированию у учащих</w:t>
      </w:r>
      <w:r>
        <w:rPr>
          <w:rFonts w:ascii="Times New Roman" w:hAnsi="Times New Roman" w:cs="Times New Roman"/>
          <w:sz w:val="24"/>
          <w:szCs w:val="24"/>
        </w:rPr>
        <w:softHyphen/>
        <w:t>ся умения указывать координаты вершины параболы, ее ось симметрии, направление ветвей параболы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изучении этой темы дальнейшее развитие получает умение находить по графику промежутки возрастания и убывания функ</w:t>
      </w:r>
      <w:r>
        <w:rPr>
          <w:rFonts w:ascii="Times New Roman" w:hAnsi="Times New Roman" w:cs="Times New Roman"/>
          <w:sz w:val="24"/>
          <w:szCs w:val="24"/>
        </w:rPr>
        <w:softHyphen/>
        <w:t>ции, а также промежутки, в которых функция сохраняет знак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чащиеся знакомятся со свойствами степенной функции </w:t>
      </w:r>
      <w:r>
        <w:rPr>
          <w:rFonts w:ascii="Times New Roman" w:hAnsi="Times New Roman" w:cs="Times New Roman"/>
          <w:iCs/>
          <w:sz w:val="24"/>
          <w:szCs w:val="24"/>
        </w:rPr>
        <w:t xml:space="preserve">у =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х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п</w:t>
      </w:r>
      <w:proofErr w:type="spellEnd"/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при четном и нечетном натуральном показателе </w:t>
      </w:r>
      <w:r>
        <w:rPr>
          <w:rFonts w:ascii="Times New Roman" w:hAnsi="Times New Roman" w:cs="Times New Roman"/>
          <w:iCs/>
          <w:sz w:val="24"/>
          <w:szCs w:val="24"/>
        </w:rPr>
        <w:t xml:space="preserve">п. </w:t>
      </w:r>
      <w:r>
        <w:rPr>
          <w:rFonts w:ascii="Times New Roman" w:hAnsi="Times New Roman" w:cs="Times New Roman"/>
          <w:sz w:val="24"/>
          <w:szCs w:val="24"/>
        </w:rPr>
        <w:t>Вводит</w:t>
      </w:r>
      <w:r>
        <w:rPr>
          <w:rFonts w:ascii="Times New Roman" w:hAnsi="Times New Roman" w:cs="Times New Roman"/>
          <w:sz w:val="24"/>
          <w:szCs w:val="24"/>
        </w:rPr>
        <w:softHyphen/>
        <w:t>ся понятие корня n-й степени.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C327E" w:rsidRPr="00A12B1D" w:rsidRDefault="00FC327E" w:rsidP="00FC327E">
      <w:pPr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A12B1D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Неравенства с одной переменной. </w:t>
      </w:r>
      <w:r w:rsidR="00A12B1D">
        <w:rPr>
          <w:rFonts w:ascii="Times New Roman" w:hAnsi="Times New Roman" w:cs="Times New Roman"/>
          <w:b/>
          <w:bCs/>
          <w:i/>
          <w:sz w:val="24"/>
          <w:szCs w:val="24"/>
        </w:rPr>
        <w:t>(6 часов)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Целые уравнения. Дробные рациональные уравнения. Нера</w:t>
      </w:r>
      <w:r>
        <w:rPr>
          <w:rFonts w:ascii="Times New Roman" w:hAnsi="Times New Roman" w:cs="Times New Roman"/>
          <w:sz w:val="24"/>
          <w:szCs w:val="24"/>
        </w:rPr>
        <w:softHyphen/>
        <w:t>венства второй степени с одной переменной. Метод интервалов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сновная цель —</w:t>
      </w:r>
      <w:r>
        <w:rPr>
          <w:rFonts w:ascii="Times New Roman" w:hAnsi="Times New Roman" w:cs="Times New Roman"/>
          <w:sz w:val="24"/>
          <w:szCs w:val="24"/>
        </w:rPr>
        <w:t xml:space="preserve"> систематизировать и обобщить сведе</w:t>
      </w:r>
      <w:r>
        <w:rPr>
          <w:rFonts w:ascii="Times New Roman" w:hAnsi="Times New Roman" w:cs="Times New Roman"/>
          <w:sz w:val="24"/>
          <w:szCs w:val="24"/>
        </w:rPr>
        <w:softHyphen/>
        <w:t>ния о решении целых и дробных рациональных уравнений с од</w:t>
      </w:r>
      <w:r>
        <w:rPr>
          <w:rFonts w:ascii="Times New Roman" w:hAnsi="Times New Roman" w:cs="Times New Roman"/>
          <w:sz w:val="24"/>
          <w:szCs w:val="24"/>
        </w:rPr>
        <w:softHyphen/>
        <w:t xml:space="preserve">ной переменной, сформировать умение решать неравенства вида </w:t>
      </w:r>
      <w:r>
        <w:rPr>
          <w:rFonts w:ascii="Times New Roman" w:hAnsi="Times New Roman" w:cs="Times New Roman"/>
          <w:iCs/>
          <w:sz w:val="24"/>
          <w:szCs w:val="24"/>
        </w:rPr>
        <w:t>ах</w:t>
      </w:r>
      <w:proofErr w:type="gramStart"/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iCs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bх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+ с &gt;</w:t>
      </w:r>
      <w:r>
        <w:rPr>
          <w:rFonts w:ascii="Times New Roman" w:hAnsi="Times New Roman" w:cs="Times New Roman"/>
          <w:sz w:val="24"/>
          <w:szCs w:val="24"/>
        </w:rPr>
        <w:t xml:space="preserve">0 или </w:t>
      </w:r>
      <w:r>
        <w:rPr>
          <w:rFonts w:ascii="Times New Roman" w:hAnsi="Times New Roman" w:cs="Times New Roman"/>
          <w:iCs/>
          <w:sz w:val="24"/>
          <w:szCs w:val="24"/>
        </w:rPr>
        <w:t>ах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bх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+ с &lt;</w:t>
      </w:r>
      <w:r>
        <w:rPr>
          <w:rFonts w:ascii="Times New Roman" w:hAnsi="Times New Roman" w:cs="Times New Roman"/>
          <w:sz w:val="24"/>
          <w:szCs w:val="24"/>
        </w:rPr>
        <w:t xml:space="preserve">0, где </w:t>
      </w:r>
      <w:r>
        <w:rPr>
          <w:rFonts w:ascii="Times New Roman" w:hAnsi="Times New Roman" w:cs="Times New Roman"/>
          <w:iCs/>
          <w:sz w:val="24"/>
          <w:szCs w:val="24"/>
        </w:rPr>
        <w:t xml:space="preserve">а ≠ </w:t>
      </w:r>
      <w:r>
        <w:rPr>
          <w:rFonts w:ascii="Times New Roman" w:hAnsi="Times New Roman" w:cs="Times New Roman"/>
          <w:sz w:val="24"/>
          <w:szCs w:val="24"/>
        </w:rPr>
        <w:t>0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этой теме завершается изучение рациональных уравнений с одной переменной. В связи с этим проводится некоторое обобще</w:t>
      </w:r>
      <w:r>
        <w:rPr>
          <w:rFonts w:ascii="Times New Roman" w:hAnsi="Times New Roman" w:cs="Times New Roman"/>
          <w:sz w:val="24"/>
          <w:szCs w:val="24"/>
        </w:rPr>
        <w:softHyphen/>
        <w:t>ние и углубление сведений об уравнениях. Вводятся понятия це</w:t>
      </w:r>
      <w:r>
        <w:rPr>
          <w:rFonts w:ascii="Times New Roman" w:hAnsi="Times New Roman" w:cs="Times New Roman"/>
          <w:sz w:val="24"/>
          <w:szCs w:val="24"/>
        </w:rPr>
        <w:softHyphen/>
        <w:t>лого рационального уравнения и его степени. Учащиеся знако</w:t>
      </w:r>
      <w:r>
        <w:rPr>
          <w:rFonts w:ascii="Times New Roman" w:hAnsi="Times New Roman" w:cs="Times New Roman"/>
          <w:sz w:val="24"/>
          <w:szCs w:val="24"/>
        </w:rPr>
        <w:softHyphen/>
        <w:t>мятся с решением уравнений третьей степени и четвертой степени с помощью разложения на множители и введения вспо</w:t>
      </w:r>
      <w:r>
        <w:rPr>
          <w:rFonts w:ascii="Times New Roman" w:hAnsi="Times New Roman" w:cs="Times New Roman"/>
          <w:sz w:val="24"/>
          <w:szCs w:val="24"/>
        </w:rPr>
        <w:softHyphen/>
        <w:t>могательной переменной. Метод решения уравнений путем введе</w:t>
      </w:r>
      <w:r>
        <w:rPr>
          <w:rFonts w:ascii="Times New Roman" w:hAnsi="Times New Roman" w:cs="Times New Roman"/>
          <w:sz w:val="24"/>
          <w:szCs w:val="24"/>
        </w:rPr>
        <w:softHyphen/>
        <w:t>ния вспомогательных переменных будет широко использоваться в дальнейшем при решении тригонометрических, логарифмиче</w:t>
      </w:r>
      <w:r>
        <w:rPr>
          <w:rFonts w:ascii="Times New Roman" w:hAnsi="Times New Roman" w:cs="Times New Roman"/>
          <w:sz w:val="24"/>
          <w:szCs w:val="24"/>
        </w:rPr>
        <w:softHyphen/>
        <w:t>ских и других видов уравнений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ширяются сведения о решении дробных рациональных уравнений. Учащиеся знакомятся с некоторыми специальными приемами решения таких уравнений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Формирование умений решать неравенства вида </w:t>
      </w:r>
      <w:r>
        <w:rPr>
          <w:rFonts w:ascii="Times New Roman" w:hAnsi="Times New Roman" w:cs="Times New Roman"/>
          <w:iCs/>
          <w:sz w:val="24"/>
          <w:szCs w:val="24"/>
        </w:rPr>
        <w:t>ах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bх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+ + с &gt; 0 </w:t>
      </w:r>
      <w:r>
        <w:rPr>
          <w:rFonts w:ascii="Times New Roman" w:hAnsi="Times New Roman" w:cs="Times New Roman"/>
          <w:sz w:val="24"/>
          <w:szCs w:val="24"/>
        </w:rPr>
        <w:t xml:space="preserve">или </w:t>
      </w:r>
      <w:r>
        <w:rPr>
          <w:rFonts w:ascii="Times New Roman" w:hAnsi="Times New Roman" w:cs="Times New Roman"/>
          <w:iCs/>
          <w:sz w:val="24"/>
          <w:szCs w:val="24"/>
        </w:rPr>
        <w:t>ах</w:t>
      </w:r>
      <w:r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iCs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bх</w:t>
      </w:r>
      <w:proofErr w:type="spellEnd"/>
      <w:r>
        <w:rPr>
          <w:rFonts w:ascii="Times New Roman" w:hAnsi="Times New Roman" w:cs="Times New Roman"/>
          <w:iCs/>
          <w:sz w:val="24"/>
          <w:szCs w:val="24"/>
        </w:rPr>
        <w:t xml:space="preserve"> + с</w:t>
      </w:r>
      <w:proofErr w:type="gramStart"/>
      <w:r>
        <w:rPr>
          <w:rFonts w:ascii="Times New Roman" w:hAnsi="Times New Roman" w:cs="Times New Roman"/>
          <w:iCs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</w:rPr>
        <w:t>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где </w:t>
      </w:r>
      <w:r>
        <w:rPr>
          <w:rFonts w:ascii="Times New Roman" w:hAnsi="Times New Roman" w:cs="Times New Roman"/>
          <w:iCs/>
          <w:sz w:val="24"/>
          <w:szCs w:val="24"/>
        </w:rPr>
        <w:t xml:space="preserve">а ≠ 0 </w:t>
      </w:r>
      <w:r>
        <w:rPr>
          <w:rFonts w:ascii="Times New Roman" w:hAnsi="Times New Roman" w:cs="Times New Roman"/>
          <w:sz w:val="24"/>
          <w:szCs w:val="24"/>
        </w:rPr>
        <w:t>, осуществляется с опорой на сведения о графике квадратичной функции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ащиеся знакомятся с методом интервалов, с помощью ко</w:t>
      </w:r>
      <w:r>
        <w:rPr>
          <w:rFonts w:ascii="Times New Roman" w:hAnsi="Times New Roman" w:cs="Times New Roman"/>
          <w:sz w:val="24"/>
          <w:szCs w:val="24"/>
        </w:rPr>
        <w:softHyphen/>
        <w:t>торого решаются несложные рациональные неравенства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C327E" w:rsidRPr="00A12B1D" w:rsidRDefault="00FC327E" w:rsidP="00FC327E">
      <w:pPr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A12B1D">
        <w:rPr>
          <w:rFonts w:ascii="Times New Roman" w:hAnsi="Times New Roman" w:cs="Times New Roman"/>
          <w:b/>
          <w:bCs/>
          <w:i/>
          <w:sz w:val="24"/>
          <w:szCs w:val="24"/>
        </w:rPr>
        <w:lastRenderedPageBreak/>
        <w:t xml:space="preserve">Неравенства с двумя переменными </w:t>
      </w:r>
      <w:r w:rsidR="00A12B1D">
        <w:rPr>
          <w:rFonts w:ascii="Times New Roman" w:hAnsi="Times New Roman" w:cs="Times New Roman"/>
          <w:b/>
          <w:bCs/>
          <w:i/>
          <w:sz w:val="24"/>
          <w:szCs w:val="24"/>
        </w:rPr>
        <w:t>(9 часов)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4"/>
          <w:szCs w:val="24"/>
        </w:rPr>
        <w:t>Уравнение с двумя переменными и его график. Системы урав</w:t>
      </w:r>
      <w:r>
        <w:rPr>
          <w:rFonts w:ascii="Times New Roman" w:hAnsi="Times New Roman" w:cs="Times New Roman"/>
          <w:sz w:val="24"/>
          <w:szCs w:val="24"/>
        </w:rPr>
        <w:softHyphen/>
        <w:t>нений второй степени. Решение задач с помощью систем уравнений второй степени. Неравенства с двумя переменными и их системы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сновная цель</w:t>
      </w:r>
      <w:r>
        <w:rPr>
          <w:rFonts w:ascii="Times New Roman" w:hAnsi="Times New Roman" w:cs="Times New Roman"/>
          <w:sz w:val="24"/>
          <w:szCs w:val="24"/>
        </w:rPr>
        <w:t xml:space="preserve"> — выработать умение решать простейшие системы, содержащие уравнение второй степени с двумя перемен</w:t>
      </w:r>
      <w:r>
        <w:rPr>
          <w:rFonts w:ascii="Times New Roman" w:hAnsi="Times New Roman" w:cs="Times New Roman"/>
          <w:sz w:val="24"/>
          <w:szCs w:val="24"/>
        </w:rPr>
        <w:softHyphen/>
        <w:t>ными, и текстовые задачи с помощью составления таких систем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данной теме завершается изучение систем уравнений с дву</w:t>
      </w:r>
      <w:r>
        <w:rPr>
          <w:rFonts w:ascii="Times New Roman" w:hAnsi="Times New Roman" w:cs="Times New Roman"/>
          <w:sz w:val="24"/>
          <w:szCs w:val="24"/>
        </w:rPr>
        <w:softHyphen/>
        <w:t>мя переменными. Основное внимание уделяется системам, в ко</w:t>
      </w:r>
      <w:r>
        <w:rPr>
          <w:rFonts w:ascii="Times New Roman" w:hAnsi="Times New Roman" w:cs="Times New Roman"/>
          <w:sz w:val="24"/>
          <w:szCs w:val="24"/>
        </w:rPr>
        <w:softHyphen/>
        <w:t>торых одно из уравнений первой степени, а другое второй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</w:t>
      </w:r>
      <w:r>
        <w:rPr>
          <w:rFonts w:ascii="Times New Roman" w:hAnsi="Times New Roman" w:cs="Times New Roman"/>
          <w:sz w:val="24"/>
          <w:szCs w:val="24"/>
        </w:rPr>
        <w:softHyphen/>
        <w:t>вестный учащимся способ подстановки находит здесь дальнейшее применение и позволяет сводить решение таких систем к решению квадратного уравнения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знакомление учащихся с примерами систем уравнений с двумя переменными, в которых оба уравнения второй степени, должно осуществляться с достаточной осторожностью и ограничиваться простейшими примерами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влечение известных учащимся графиков позволяет привести примеры графического решения систем уравнений. С помо</w:t>
      </w:r>
      <w:r>
        <w:rPr>
          <w:rFonts w:ascii="Times New Roman" w:hAnsi="Times New Roman" w:cs="Times New Roman"/>
          <w:sz w:val="24"/>
          <w:szCs w:val="24"/>
        </w:rPr>
        <w:softHyphen/>
        <w:t>щью графических представлений можно наглядно показать учащимся, что системы двух уравнений с двумя переменными: второй степени могут иметь одно, два, три, четыре решения или не иметь решений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учение темы завершается введением понятий неравенства двумя переменными и системы неравен</w:t>
      </w:r>
      <w:proofErr w:type="gramStart"/>
      <w:r>
        <w:rPr>
          <w:rFonts w:ascii="Times New Roman" w:hAnsi="Times New Roman" w:cs="Times New Roman"/>
          <w:sz w:val="24"/>
          <w:szCs w:val="24"/>
        </w:rPr>
        <w:t>ств с дв</w:t>
      </w:r>
      <w:proofErr w:type="gramEnd"/>
      <w:r>
        <w:rPr>
          <w:rFonts w:ascii="Times New Roman" w:hAnsi="Times New Roman" w:cs="Times New Roman"/>
          <w:sz w:val="24"/>
          <w:szCs w:val="24"/>
        </w:rPr>
        <w:t>умя переменными. Сведения о графиках уравнений с двумя переменными используются при иллюстрации множеств решений некоторых простейших неравен</w:t>
      </w:r>
      <w:proofErr w:type="gramStart"/>
      <w:r>
        <w:rPr>
          <w:rFonts w:ascii="Times New Roman" w:hAnsi="Times New Roman" w:cs="Times New Roman"/>
          <w:sz w:val="24"/>
          <w:szCs w:val="24"/>
        </w:rPr>
        <w:t>ств с дв</w:t>
      </w:r>
      <w:proofErr w:type="gramEnd"/>
      <w:r>
        <w:rPr>
          <w:rFonts w:ascii="Times New Roman" w:hAnsi="Times New Roman" w:cs="Times New Roman"/>
          <w:sz w:val="24"/>
          <w:szCs w:val="24"/>
        </w:rPr>
        <w:t>умя переменными и их систем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FC327E" w:rsidRPr="00A12B1D" w:rsidRDefault="00FC327E" w:rsidP="00FC327E">
      <w:pPr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A12B1D">
        <w:rPr>
          <w:rFonts w:ascii="Times New Roman" w:hAnsi="Times New Roman" w:cs="Times New Roman"/>
          <w:b/>
          <w:i/>
          <w:sz w:val="24"/>
          <w:szCs w:val="24"/>
        </w:rPr>
        <w:t>Элементы прикладной математики.</w:t>
      </w:r>
      <w:r w:rsidR="00A12B1D">
        <w:rPr>
          <w:rFonts w:ascii="Times New Roman" w:hAnsi="Times New Roman" w:cs="Times New Roman"/>
          <w:b/>
          <w:i/>
          <w:sz w:val="24"/>
          <w:szCs w:val="24"/>
        </w:rPr>
        <w:t xml:space="preserve"> (20 часов)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Математическое моделирование. Процентные расчеты. Приближенные вычисления. Основные правила комбинаторики. Относительная частота и вероятность случайного события. Классическое определение вероятности. Начальные сведения о статистике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Основная цель —</w:t>
      </w:r>
      <w:r>
        <w:rPr>
          <w:rFonts w:ascii="Times New Roman" w:hAnsi="Times New Roman" w:cs="Times New Roman"/>
          <w:sz w:val="24"/>
          <w:szCs w:val="24"/>
        </w:rPr>
        <w:t xml:space="preserve"> ознакомить учащихся с понятиями пе</w:t>
      </w:r>
      <w:r>
        <w:rPr>
          <w:rFonts w:ascii="Times New Roman" w:hAnsi="Times New Roman" w:cs="Times New Roman"/>
          <w:sz w:val="24"/>
          <w:szCs w:val="24"/>
        </w:rPr>
        <w:softHyphen/>
        <w:t>рестановки, размещения, сочетания и соответствующими форму</w:t>
      </w:r>
      <w:r>
        <w:rPr>
          <w:rFonts w:ascii="Times New Roman" w:hAnsi="Times New Roman" w:cs="Times New Roman"/>
          <w:sz w:val="24"/>
          <w:szCs w:val="24"/>
        </w:rPr>
        <w:softHyphen/>
        <w:t>лами для подсчета их числа; ввести понятия относительной час</w:t>
      </w:r>
      <w:r>
        <w:rPr>
          <w:rFonts w:ascii="Times New Roman" w:hAnsi="Times New Roman" w:cs="Times New Roman"/>
          <w:sz w:val="24"/>
          <w:szCs w:val="24"/>
        </w:rPr>
        <w:softHyphen/>
        <w:t>тоты и вероятности случайного события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учение темы начинается с решения задач, в которых требу</w:t>
      </w:r>
      <w:r>
        <w:rPr>
          <w:rFonts w:ascii="Times New Roman" w:hAnsi="Times New Roman" w:cs="Times New Roman"/>
          <w:sz w:val="24"/>
          <w:szCs w:val="24"/>
        </w:rPr>
        <w:softHyphen/>
        <w:t>ется составить те или иные комбинации элементов и подсчитать их число. Разъясняется комбинаторное правило умножения, ко</w:t>
      </w:r>
      <w:r>
        <w:rPr>
          <w:rFonts w:ascii="Times New Roman" w:hAnsi="Times New Roman" w:cs="Times New Roman"/>
          <w:sz w:val="24"/>
          <w:szCs w:val="24"/>
        </w:rPr>
        <w:softHyphen/>
        <w:t>торое используется в дальнейшем при выводе формул для подсче</w:t>
      </w:r>
      <w:r>
        <w:rPr>
          <w:rFonts w:ascii="Times New Roman" w:hAnsi="Times New Roman" w:cs="Times New Roman"/>
          <w:sz w:val="24"/>
          <w:szCs w:val="24"/>
        </w:rPr>
        <w:softHyphen/>
        <w:t>та числа перестановок, размещений и сочетаний.  При изучении данного материала необходимо обратить внима</w:t>
      </w:r>
      <w:r>
        <w:rPr>
          <w:rFonts w:ascii="Times New Roman" w:hAnsi="Times New Roman" w:cs="Times New Roman"/>
          <w:sz w:val="24"/>
          <w:szCs w:val="24"/>
        </w:rPr>
        <w:softHyphen/>
        <w:t>ние учащихся на различие понятий «размещение» и «сочета</w:t>
      </w:r>
      <w:r>
        <w:rPr>
          <w:rFonts w:ascii="Times New Roman" w:hAnsi="Times New Roman" w:cs="Times New Roman"/>
          <w:sz w:val="24"/>
          <w:szCs w:val="24"/>
        </w:rPr>
        <w:softHyphen/>
        <w:t>ние», сформировать у них умение определять, о каком виде ком</w:t>
      </w:r>
      <w:r>
        <w:rPr>
          <w:rFonts w:ascii="Times New Roman" w:hAnsi="Times New Roman" w:cs="Times New Roman"/>
          <w:sz w:val="24"/>
          <w:szCs w:val="24"/>
        </w:rPr>
        <w:softHyphen/>
        <w:t>бинаций идет речь в задаче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данной теме учащиеся знакомятся с начальными сведениями из теории вероятностей. Вводится понятие «случайное собы</w:t>
      </w:r>
      <w:r>
        <w:rPr>
          <w:rFonts w:ascii="Times New Roman" w:hAnsi="Times New Roman" w:cs="Times New Roman"/>
          <w:sz w:val="24"/>
          <w:szCs w:val="24"/>
        </w:rPr>
        <w:softHyphen/>
        <w:t>тие», «относительная частота», «вероятность случайного собы</w:t>
      </w:r>
      <w:r>
        <w:rPr>
          <w:rFonts w:ascii="Times New Roman" w:hAnsi="Times New Roman" w:cs="Times New Roman"/>
          <w:sz w:val="24"/>
          <w:szCs w:val="24"/>
        </w:rPr>
        <w:softHyphen/>
        <w:t>тия». Рассматриваются статистический и классический подходы к определению вероятности случайного события. Важно обратить внимание учащихся на то, что классическое определение вероят</w:t>
      </w:r>
      <w:r>
        <w:rPr>
          <w:rFonts w:ascii="Times New Roman" w:hAnsi="Times New Roman" w:cs="Times New Roman"/>
          <w:sz w:val="24"/>
          <w:szCs w:val="24"/>
        </w:rPr>
        <w:softHyphen/>
        <w:t>ности можно применять только к таким моделям реальных собы</w:t>
      </w:r>
      <w:r>
        <w:rPr>
          <w:rFonts w:ascii="Times New Roman" w:hAnsi="Times New Roman" w:cs="Times New Roman"/>
          <w:sz w:val="24"/>
          <w:szCs w:val="24"/>
        </w:rPr>
        <w:softHyphen/>
        <w:t>тий, в которых все исходы являются равновозможными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FC327E" w:rsidRPr="00A12B1D" w:rsidRDefault="00FC327E" w:rsidP="00FC327E">
      <w:pPr>
        <w:numPr>
          <w:ilvl w:val="0"/>
          <w:numId w:val="11"/>
        </w:num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A12B1D">
        <w:rPr>
          <w:rFonts w:ascii="Times New Roman" w:hAnsi="Times New Roman" w:cs="Times New Roman"/>
          <w:b/>
          <w:bCs/>
          <w:i/>
          <w:sz w:val="24"/>
          <w:szCs w:val="24"/>
        </w:rPr>
        <w:t>Числовые последовательности.</w:t>
      </w:r>
      <w:r w:rsidR="00A12B1D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(17 часов)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Числовые последовательности. Арифметическая и геометрическая прогрессии. Формулы </w:t>
      </w:r>
      <w:r>
        <w:rPr>
          <w:rFonts w:ascii="Times New Roman" w:hAnsi="Times New Roman" w:cs="Times New Roman"/>
          <w:iCs/>
          <w:sz w:val="24"/>
          <w:szCs w:val="24"/>
        </w:rPr>
        <w:t>п-</w:t>
      </w:r>
      <w:proofErr w:type="spellStart"/>
      <w:r>
        <w:rPr>
          <w:rFonts w:ascii="Times New Roman" w:hAnsi="Times New Roman" w:cs="Times New Roman"/>
          <w:iCs/>
          <w:sz w:val="24"/>
          <w:szCs w:val="24"/>
        </w:rPr>
        <w:t>го</w:t>
      </w:r>
      <w:r>
        <w:rPr>
          <w:rFonts w:ascii="Times New Roman" w:hAnsi="Times New Roman" w:cs="Times New Roman"/>
          <w:sz w:val="24"/>
          <w:szCs w:val="24"/>
        </w:rPr>
        <w:t>член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суммы первых n членов прогрессии. Бесконечно убывающая геометрическая прогрессия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Основная цель </w:t>
      </w:r>
      <w:r>
        <w:rPr>
          <w:rFonts w:ascii="Times New Roman" w:hAnsi="Times New Roman" w:cs="Times New Roman"/>
          <w:sz w:val="24"/>
          <w:szCs w:val="24"/>
        </w:rPr>
        <w:t>— дать понятия об арифметической и геометрической прогрессиях как числовых последовательностях особого вида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изучении темы вводится понятие последовательности, разъясняется смысл термина «n-й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бота с формулами n-</w:t>
      </w:r>
      <w:proofErr w:type="spellStart"/>
      <w:r>
        <w:rPr>
          <w:rFonts w:ascii="Times New Roman" w:hAnsi="Times New Roman" w:cs="Times New Roman"/>
          <w:sz w:val="24"/>
          <w:szCs w:val="24"/>
        </w:rPr>
        <w:t>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члена и суммы первых </w:t>
      </w:r>
      <w:proofErr w:type="gramStart"/>
      <w:r>
        <w:rPr>
          <w:rFonts w:ascii="Times New Roman" w:hAnsi="Times New Roman" w:cs="Times New Roman"/>
          <w:sz w:val="24"/>
          <w:szCs w:val="24"/>
        </w:rPr>
        <w:t>г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:rsidR="00FC327E" w:rsidRDefault="00FC327E" w:rsidP="00FC327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ссматриваются  характеристические  свойства арифметической   и   геометрической   прогрессий,   что   позволяет   расширить круг предлагаемых задач.</w:t>
      </w:r>
    </w:p>
    <w:p w:rsidR="00FC327E" w:rsidRDefault="00FC327E" w:rsidP="00FC327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327E" w:rsidRDefault="00FC327E" w:rsidP="00FC327E">
      <w:pPr>
        <w:ind w:left="360"/>
        <w:jc w:val="center"/>
        <w:rPr>
          <w:rFonts w:ascii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>7.</w:t>
      </w:r>
      <w:r w:rsidRPr="00A12B1D">
        <w:rPr>
          <w:rFonts w:ascii="Times New Roman" w:hAnsi="Times New Roman" w:cs="Times New Roman"/>
          <w:b/>
          <w:bCs/>
          <w:i/>
          <w:sz w:val="24"/>
          <w:szCs w:val="24"/>
        </w:rPr>
        <w:t>Повторение (итоговое)</w:t>
      </w:r>
      <w:r w:rsidR="00A12B1D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(11 часов)</w:t>
      </w:r>
    </w:p>
    <w:p w:rsidR="00FC327E" w:rsidRDefault="00FC327E" w:rsidP="00FC327E">
      <w:pPr>
        <w:spacing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Основная цель. </w:t>
      </w:r>
      <w:r>
        <w:rPr>
          <w:rFonts w:ascii="Times New Roman" w:hAnsi="Times New Roman" w:cs="Times New Roman"/>
          <w:sz w:val="24"/>
          <w:szCs w:val="24"/>
        </w:rPr>
        <w:t xml:space="preserve">Повторить, закрепить и обобщить </w:t>
      </w:r>
      <w:proofErr w:type="gramStart"/>
      <w:r>
        <w:rPr>
          <w:rFonts w:ascii="Times New Roman" w:hAnsi="Times New Roman" w:cs="Times New Roman"/>
          <w:sz w:val="24"/>
          <w:szCs w:val="24"/>
        </w:rPr>
        <w:t>основны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УН, полученные в 9 классе.</w:t>
      </w:r>
    </w:p>
    <w:p w:rsidR="00FC327E" w:rsidRPr="00A12B1D" w:rsidRDefault="00FC327E" w:rsidP="00FC327E">
      <w:pPr>
        <w:rPr>
          <w:rFonts w:ascii="Times New Roman" w:hAnsi="Times New Roman" w:cs="Times New Roman"/>
          <w:b/>
          <w:sz w:val="24"/>
          <w:szCs w:val="24"/>
        </w:rPr>
      </w:pPr>
      <w:r w:rsidRPr="00A12B1D">
        <w:rPr>
          <w:rFonts w:ascii="Times New Roman" w:hAnsi="Times New Roman"/>
          <w:b/>
          <w:sz w:val="24"/>
          <w:szCs w:val="24"/>
        </w:rPr>
        <w:t xml:space="preserve">   </w:t>
      </w:r>
      <w:r w:rsidRPr="00A12B1D">
        <w:rPr>
          <w:rFonts w:ascii="Times New Roman" w:hAnsi="Times New Roman" w:cs="Times New Roman"/>
          <w:b/>
          <w:sz w:val="24"/>
          <w:szCs w:val="24"/>
        </w:rPr>
        <w:t xml:space="preserve">3. Тематическое планирование уроков алгебры в 9 классе. </w:t>
      </w:r>
    </w:p>
    <w:tbl>
      <w:tblPr>
        <w:tblW w:w="6945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35"/>
        <w:gridCol w:w="5243"/>
        <w:gridCol w:w="992"/>
      </w:tblGrid>
      <w:tr w:rsidR="00FC327E" w:rsidTr="00FC327E">
        <w:trPr>
          <w:trHeight w:val="276"/>
        </w:trPr>
        <w:tc>
          <w:tcPr>
            <w:tcW w:w="710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C327E" w:rsidRDefault="00FC327E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№ урока</w:t>
            </w:r>
          </w:p>
          <w:p w:rsidR="00FC327E" w:rsidRDefault="00FC327E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24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C327E" w:rsidRDefault="00FC327E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одержание</w:t>
            </w:r>
          </w:p>
          <w:p w:rsidR="00FC327E" w:rsidRDefault="00FC327E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(разделы, темы)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C327E" w:rsidRDefault="00FC327E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Кол-во</w:t>
            </w:r>
          </w:p>
          <w:p w:rsidR="00FC327E" w:rsidRDefault="00FC327E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часов</w:t>
            </w:r>
          </w:p>
        </w:tc>
      </w:tr>
      <w:tr w:rsidR="00FC327E" w:rsidTr="00FC327E">
        <w:trPr>
          <w:trHeight w:val="293"/>
        </w:trPr>
        <w:tc>
          <w:tcPr>
            <w:tcW w:w="12225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C327E" w:rsidRDefault="00FC327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24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C327E" w:rsidRDefault="00FC327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C327E" w:rsidRDefault="00FC327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</w:p>
        </w:tc>
      </w:tr>
      <w:tr w:rsidR="00FC327E" w:rsidTr="00FC327E">
        <w:tc>
          <w:tcPr>
            <w:tcW w:w="694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C327E" w:rsidRDefault="00FC327E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FC327E" w:rsidRDefault="00FC3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Неравенства 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равнение значений выражени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оказательство  неравенств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ые свойства числовых неравенств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основных свойств числовых неравенств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работка навыков сложения и умножения числовых неравенств. Самостоятельная работ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ценивание значений выражени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с одной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еременно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Числовые промежутк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 с одной переменной Числовые промежутки. Самостоятельная работ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Наибольшее и наименьшее целое значение неравенств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ния с параметрам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работка навыков  решения неравенств с одной переменно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rPr>
          <w:trHeight w:val="65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Системы линейных неравенств с одной переменно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6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систем неравенств с одной переменно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двойных неравенств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неравенств с модулем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rPr>
          <w:trHeight w:val="609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тработка навыков  решения систем  неравенств с одной переменной.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rPr>
          <w:trHeight w:val="820"/>
        </w:trPr>
        <w:tc>
          <w:tcPr>
            <w:tcW w:w="694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C327E" w:rsidRDefault="00FC327E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</w:rPr>
              <w:t>2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ласть определения функции и множество значений функц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</w:rPr>
              <w:t>3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ы задания функции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</w:rPr>
              <w:t>4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>
              <w:rPr>
                <w:sz w:val="24"/>
                <w:szCs w:val="24"/>
              </w:rPr>
              <w:t>5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следование функции на монотонность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Графики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кусочных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функций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ак построить график функции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>
              <w:rPr>
                <w:rFonts w:ascii="Times New Roman" w:hAnsi="Times New Roman"/>
                <w:i/>
                <w:sz w:val="24"/>
                <w:szCs w:val="24"/>
              </w:rPr>
              <w:t>(x)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если известен график функции     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y = </w:t>
            </w:r>
            <w:proofErr w:type="spellStart"/>
            <w:r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>
              <w:rPr>
                <w:rFonts w:ascii="Times New Roman" w:hAnsi="Times New Roman"/>
                <w:i/>
                <w:sz w:val="24"/>
                <w:szCs w:val="24"/>
              </w:rPr>
              <w:t>(x)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если известен график функции      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ак построить график функции      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y = f(x) + b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звестен график функции </w:t>
            </w:r>
          </w:p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3</w:t>
            </w:r>
            <w:r>
              <w:rPr>
                <w:sz w:val="24"/>
                <w:szCs w:val="24"/>
              </w:rPr>
              <w:t>0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тработка навыков построения графиков  функций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y = f(x) + b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звестен график функции </w:t>
            </w:r>
          </w:p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ак построить график функции      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y = f(x + a)</w:t>
            </w:r>
            <w:r>
              <w:rPr>
                <w:rFonts w:ascii="Times New Roman" w:hAnsi="Times New Roman"/>
                <w:sz w:val="24"/>
                <w:szCs w:val="24"/>
              </w:rPr>
              <w:t>, если известен график функции</w:t>
            </w:r>
          </w:p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3</w:t>
            </w:r>
            <w:r>
              <w:rPr>
                <w:sz w:val="24"/>
                <w:szCs w:val="24"/>
              </w:rPr>
              <w:t>2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работка навыков построения графиков  функций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y = f(x + a)</w:t>
            </w:r>
            <w:r>
              <w:rPr>
                <w:rFonts w:ascii="Times New Roman" w:hAnsi="Times New Roman"/>
                <w:sz w:val="24"/>
                <w:szCs w:val="24"/>
              </w:rPr>
              <w:t>, если известен график функции</w:t>
            </w:r>
          </w:p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3</w:t>
            </w:r>
            <w:r>
              <w:rPr>
                <w:sz w:val="24"/>
                <w:szCs w:val="24"/>
              </w:rPr>
              <w:t>3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ичная функция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3</w:t>
            </w:r>
            <w:r>
              <w:rPr>
                <w:sz w:val="24"/>
                <w:szCs w:val="24"/>
              </w:rPr>
              <w:t>4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 квадратичной функции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квадратичной функции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работка навыков построения графиков квадратичной функции. Самостоятельная работа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ческое решение уравнений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графиков квадратичной функции при решении заданий с параметрами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2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94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C327E" w:rsidRDefault="00FC327E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Неравенства с одной переменной.</w:t>
            </w:r>
          </w:p>
          <w:p w:rsidR="00FC327E" w:rsidRDefault="00FC327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4</w:t>
            </w:r>
            <w:r>
              <w:rPr>
                <w:sz w:val="24"/>
                <w:szCs w:val="24"/>
              </w:rPr>
              <w:t>0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е неравенства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4</w:t>
            </w:r>
            <w:r>
              <w:rPr>
                <w:sz w:val="24"/>
                <w:szCs w:val="24"/>
              </w:rPr>
              <w:t>1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квадратных неравенств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4</w:t>
            </w:r>
            <w:r>
              <w:rPr>
                <w:sz w:val="24"/>
                <w:szCs w:val="24"/>
              </w:rPr>
              <w:t>2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хождение множества решений неравенств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lastRenderedPageBreak/>
              <w:t>4</w:t>
            </w:r>
            <w:r>
              <w:rPr>
                <w:sz w:val="24"/>
                <w:szCs w:val="24"/>
              </w:rPr>
              <w:t>3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интервалов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4</w:t>
            </w:r>
            <w:r>
              <w:rPr>
                <w:sz w:val="24"/>
                <w:szCs w:val="24"/>
              </w:rPr>
              <w:t>4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хождение области определения  выражения и функц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работка навыков решения квадратных неравенств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94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C327E" w:rsidRDefault="00FC327E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Неравенства с двумя переменными.</w:t>
            </w:r>
          </w:p>
          <w:p w:rsidR="00FC327E" w:rsidRDefault="00FC327E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6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ческий метод решения систем с двумя переменным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подстановки решения систем с двумя переменным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9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сложения решения систем с двумя переменным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5</w:t>
            </w:r>
            <w:r>
              <w:rPr>
                <w:sz w:val="24"/>
                <w:szCs w:val="24"/>
              </w:rPr>
              <w:t>0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 замены переменных решения систем с двумя переменным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5</w:t>
            </w:r>
            <w:r>
              <w:rPr>
                <w:sz w:val="24"/>
                <w:szCs w:val="24"/>
              </w:rPr>
              <w:t>1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я систем с двумя переменными различными способами. Самостоятельная работа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5</w:t>
            </w:r>
            <w:r>
              <w:rPr>
                <w:sz w:val="24"/>
                <w:szCs w:val="24"/>
              </w:rPr>
              <w:t>2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3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тработка навыков </w:t>
            </w:r>
          </w:p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шения задач  с помощью систем уравнений второй степени.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4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3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94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C327E" w:rsidRDefault="00FC327E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FC327E" w:rsidRDefault="00FC32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Элементы прикладной математики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5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6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чи на движени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7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чи на работу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8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rPr>
          <w:trHeight w:val="331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9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ри основные задачи на проценты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6</w:t>
            </w:r>
            <w:r>
              <w:rPr>
                <w:sz w:val="24"/>
                <w:szCs w:val="24"/>
              </w:rPr>
              <w:t>0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тые и сложные процент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6</w:t>
            </w:r>
            <w:r>
              <w:rPr>
                <w:sz w:val="24"/>
                <w:szCs w:val="24"/>
              </w:rPr>
              <w:t>1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2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бсолютная и относительная погрешность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3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4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вило суммы и произвед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5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работка навыков применения правил суммы и произвед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6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лучайные достоверные и невозможные события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7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8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лассическое определени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вероятност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9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вероятностных задач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7</w:t>
            </w:r>
            <w:r>
              <w:rPr>
                <w:sz w:val="24"/>
                <w:szCs w:val="24"/>
              </w:rPr>
              <w:t>0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вероятностных задач. Самостоятельная работ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7</w:t>
            </w:r>
            <w:r>
              <w:rPr>
                <w:sz w:val="24"/>
                <w:szCs w:val="24"/>
              </w:rPr>
              <w:t>1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2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пособы представления данны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3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ые статистические характеристик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74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работа № 4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94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C327E" w:rsidRDefault="00FC327E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</w:p>
          <w:p w:rsidR="00FC327E" w:rsidRDefault="00FC327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Числовы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последовательности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5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ая последовательность. Аналитический способ задания последовательност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6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весный и рекуррентный способы задания функции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7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FC327E" w:rsidRDefault="00FC327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Арифметическая прогрессия. Формула n-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о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члена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8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FC327E" w:rsidRDefault="00FC327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применение формулы n-</w:t>
            </w:r>
            <w:proofErr w:type="spellStart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го</w:t>
            </w:r>
            <w:proofErr w:type="spellEnd"/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члена арифметической прогрессии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9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FC327E" w:rsidRDefault="00FC327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Характеристическое свойство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0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FC327E" w:rsidRDefault="00FC327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по теме: «Арифметическая прогрессия». Самостоятельная работа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1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FC327E" w:rsidRDefault="00FC327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Формула суммы членов конечной  арифметической прогрессии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2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  <w:hideMark/>
          </w:tcPr>
          <w:p w:rsidR="00FC327E" w:rsidRDefault="00FC327E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Решение задач на нахождение суммы членов конечной арифметической прогресс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rPr>
          <w:trHeight w:val="556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3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теме: «Арифметическая прогрессия» Самостоятельная работа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4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еометрическая прогрессия. Формула n-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о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члена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5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применение формулы n-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о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члена геометрической прогресс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6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применение формулы n-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го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члена геометрической прогрессии. Самостоятельная работа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7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суммы членов конечной геометрической прогрессии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8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нахождение суммы членов конечной геометрической прогрессии. Характеристическое свойство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9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умма бесконечной геометрической прогрессии, у которой |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| &lt; 1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0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на нахождение суммы  бесконечной геометрической прогресс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1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работа № 5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946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2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и алгебраические выраж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3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я(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линейные, квадратные, дробно-рациональные). Системы уравнени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4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а(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линейные, квадратные, дробно-рациональные).  Системы неравенств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5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чи на составление уравнени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6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по всему курсу «Алгебра 9»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7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27E" w:rsidRDefault="00715D6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8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27E" w:rsidRDefault="00715D6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9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27E" w:rsidRDefault="00715D6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0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27E" w:rsidRDefault="00715D6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01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27E" w:rsidRDefault="00715D6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C327E" w:rsidTr="00FC327E"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2.</w:t>
            </w:r>
          </w:p>
        </w:tc>
        <w:tc>
          <w:tcPr>
            <w:tcW w:w="527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C327E" w:rsidRDefault="00FC327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ый урок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27E" w:rsidRDefault="00715D6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bookmarkStart w:id="16" w:name="_GoBack"/>
            <w:bookmarkEnd w:id="16"/>
          </w:p>
        </w:tc>
      </w:tr>
    </w:tbl>
    <w:p w:rsidR="00FC327E" w:rsidRDefault="00FC327E" w:rsidP="00FC327E"/>
    <w:p w:rsidR="00FC327E" w:rsidRPr="00FC327E" w:rsidRDefault="00FC327E" w:rsidP="00FC327E">
      <w:pPr>
        <w:rPr>
          <w:rFonts w:ascii="Times New Roman" w:hAnsi="Times New Roman" w:cs="Times New Roman"/>
          <w:b/>
          <w:sz w:val="24"/>
          <w:szCs w:val="24"/>
        </w:rPr>
      </w:pPr>
    </w:p>
    <w:sectPr w:rsidR="00FC327E" w:rsidRPr="00FC32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F6D6B"/>
    <w:multiLevelType w:val="hybridMultilevel"/>
    <w:tmpl w:val="54F8208A"/>
    <w:lvl w:ilvl="0" w:tplc="1A2421E0">
      <w:start w:val="1"/>
      <w:numFmt w:val="decimal"/>
      <w:lvlText w:val="%1."/>
      <w:lvlJc w:val="left"/>
      <w:pPr>
        <w:ind w:left="360" w:hanging="360"/>
      </w:pPr>
      <w:rPr>
        <w:color w:val="000000"/>
      </w:rPr>
    </w:lvl>
    <w:lvl w:ilvl="1" w:tplc="04190019">
      <w:start w:val="1"/>
      <w:numFmt w:val="decimal"/>
      <w:lvlText w:val="%2."/>
      <w:lvlJc w:val="left"/>
      <w:pPr>
        <w:tabs>
          <w:tab w:val="num" w:pos="1222"/>
        </w:tabs>
        <w:ind w:left="1222" w:hanging="360"/>
      </w:pPr>
    </w:lvl>
    <w:lvl w:ilvl="2" w:tplc="0419001B">
      <w:start w:val="1"/>
      <w:numFmt w:val="decimal"/>
      <w:lvlText w:val="%3."/>
      <w:lvlJc w:val="left"/>
      <w:pPr>
        <w:tabs>
          <w:tab w:val="num" w:pos="1942"/>
        </w:tabs>
        <w:ind w:left="1942" w:hanging="360"/>
      </w:pPr>
    </w:lvl>
    <w:lvl w:ilvl="3" w:tplc="0419000F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>
      <w:start w:val="1"/>
      <w:numFmt w:val="decimal"/>
      <w:lvlText w:val="%5."/>
      <w:lvlJc w:val="left"/>
      <w:pPr>
        <w:tabs>
          <w:tab w:val="num" w:pos="3382"/>
        </w:tabs>
        <w:ind w:left="3382" w:hanging="360"/>
      </w:pPr>
    </w:lvl>
    <w:lvl w:ilvl="5" w:tplc="0419001B">
      <w:start w:val="1"/>
      <w:numFmt w:val="decimal"/>
      <w:lvlText w:val="%6."/>
      <w:lvlJc w:val="left"/>
      <w:pPr>
        <w:tabs>
          <w:tab w:val="num" w:pos="4102"/>
        </w:tabs>
        <w:ind w:left="4102" w:hanging="360"/>
      </w:pPr>
    </w:lvl>
    <w:lvl w:ilvl="6" w:tplc="0419000F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>
      <w:start w:val="1"/>
      <w:numFmt w:val="decimal"/>
      <w:lvlText w:val="%8."/>
      <w:lvlJc w:val="left"/>
      <w:pPr>
        <w:tabs>
          <w:tab w:val="num" w:pos="5542"/>
        </w:tabs>
        <w:ind w:left="5542" w:hanging="360"/>
      </w:pPr>
    </w:lvl>
    <w:lvl w:ilvl="8" w:tplc="0419001B">
      <w:start w:val="1"/>
      <w:numFmt w:val="decimal"/>
      <w:lvlText w:val="%9."/>
      <w:lvlJc w:val="left"/>
      <w:pPr>
        <w:tabs>
          <w:tab w:val="num" w:pos="6262"/>
        </w:tabs>
        <w:ind w:left="6262" w:hanging="360"/>
      </w:pPr>
    </w:lvl>
  </w:abstractNum>
  <w:abstractNum w:abstractNumId="1">
    <w:nsid w:val="2CFE3ED1"/>
    <w:multiLevelType w:val="hybridMultilevel"/>
    <w:tmpl w:val="02E42A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0252FE"/>
    <w:multiLevelType w:val="multilevel"/>
    <w:tmpl w:val="293C5D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397038A4"/>
    <w:multiLevelType w:val="hybridMultilevel"/>
    <w:tmpl w:val="51BC25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E728A3"/>
    <w:multiLevelType w:val="multilevel"/>
    <w:tmpl w:val="8146D512"/>
    <w:lvl w:ilvl="0">
      <w:start w:val="1"/>
      <w:numFmt w:val="bullet"/>
      <w:lvlText w:val="•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5">
    <w:nsid w:val="487041D6"/>
    <w:multiLevelType w:val="hybridMultilevel"/>
    <w:tmpl w:val="D8D021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5FD83507"/>
    <w:multiLevelType w:val="hybridMultilevel"/>
    <w:tmpl w:val="7E2275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65A6256"/>
    <w:multiLevelType w:val="hybridMultilevel"/>
    <w:tmpl w:val="AD96F40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6B765F08"/>
    <w:multiLevelType w:val="hybridMultilevel"/>
    <w:tmpl w:val="F5BCE1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9"/>
  </w:num>
  <w:num w:numId="4">
    <w:abstractNumId w:val="5"/>
  </w:num>
  <w:num w:numId="5">
    <w:abstractNumId w:val="3"/>
  </w:num>
  <w:num w:numId="6">
    <w:abstractNumId w:val="1"/>
  </w:num>
  <w:num w:numId="7">
    <w:abstractNumId w:val="10"/>
  </w:num>
  <w:num w:numId="8">
    <w:abstractNumId w:val="7"/>
  </w:num>
  <w:num w:numId="9">
    <w:abstractNumId w:val="4"/>
  </w:num>
  <w:num w:numId="10">
    <w:abstractNumId w:val="2"/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6D87"/>
    <w:rsid w:val="002A4CAC"/>
    <w:rsid w:val="00715D62"/>
    <w:rsid w:val="00766D87"/>
    <w:rsid w:val="00973396"/>
    <w:rsid w:val="00A12B1D"/>
    <w:rsid w:val="00F874F5"/>
    <w:rsid w:val="00FC32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6D8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70">
    <w:name w:val="c70"/>
    <w:basedOn w:val="a"/>
    <w:rsid w:val="002A4C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2">
    <w:name w:val="c22"/>
    <w:basedOn w:val="a0"/>
    <w:rsid w:val="002A4CAC"/>
  </w:style>
  <w:style w:type="table" w:customStyle="1" w:styleId="12">
    <w:name w:val="Сетка таблицы12"/>
    <w:basedOn w:val="a1"/>
    <w:uiPriority w:val="59"/>
    <w:rsid w:val="002A4CAC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3">
    <w:name w:val="No Spacing"/>
    <w:uiPriority w:val="1"/>
    <w:qFormat/>
    <w:rsid w:val="00FC327E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6D8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70">
    <w:name w:val="c70"/>
    <w:basedOn w:val="a"/>
    <w:rsid w:val="002A4C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22">
    <w:name w:val="c22"/>
    <w:basedOn w:val="a0"/>
    <w:rsid w:val="002A4CAC"/>
  </w:style>
  <w:style w:type="table" w:customStyle="1" w:styleId="12">
    <w:name w:val="Сетка таблицы12"/>
    <w:basedOn w:val="a1"/>
    <w:uiPriority w:val="59"/>
    <w:rsid w:val="002A4CAC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3">
    <w:name w:val="No Spacing"/>
    <w:uiPriority w:val="1"/>
    <w:qFormat/>
    <w:rsid w:val="00FC327E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025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6328</Words>
  <Characters>36072</Characters>
  <Application>Microsoft Office Word</Application>
  <DocSecurity>0</DocSecurity>
  <Lines>300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 математики</dc:creator>
  <cp:lastModifiedBy>Учитель математики</cp:lastModifiedBy>
  <cp:revision>7</cp:revision>
  <dcterms:created xsi:type="dcterms:W3CDTF">2022-10-27T06:34:00Z</dcterms:created>
  <dcterms:modified xsi:type="dcterms:W3CDTF">2022-10-28T05:04:00Z</dcterms:modified>
</cp:coreProperties>
</file>